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47F0D52" w14:textId="5F1D2263" w:rsidR="005529A4" w:rsidRPr="0085480B" w:rsidRDefault="005529A4" w:rsidP="005529A4">
      <w:pPr>
        <w:shd w:val="clear" w:color="auto" w:fill="FFFFFF"/>
        <w:rPr>
          <w:rFonts w:ascii="Arial" w:hAnsi="Arial" w:cs="Arial"/>
          <w:b/>
          <w:color w:val="222222"/>
          <w:sz w:val="24"/>
          <w:szCs w:val="24"/>
        </w:rPr>
      </w:pPr>
      <w:r w:rsidRPr="0085480B">
        <w:rPr>
          <w:rFonts w:ascii="Arial" w:hAnsi="Arial" w:cs="Arial"/>
          <w:b/>
          <w:color w:val="222222"/>
          <w:sz w:val="24"/>
          <w:szCs w:val="24"/>
        </w:rPr>
        <w:t>Đề cương ôn tập</w:t>
      </w:r>
    </w:p>
    <w:p w14:paraId="07A121CA" w14:textId="77777777" w:rsidR="005529A4" w:rsidRDefault="005529A4" w:rsidP="005529A4">
      <w:pPr>
        <w:shd w:val="clear" w:color="auto" w:fill="FFFFFF"/>
        <w:rPr>
          <w:rFonts w:ascii="Arial" w:hAnsi="Arial" w:cs="Arial"/>
          <w:color w:val="222222"/>
          <w:sz w:val="24"/>
          <w:szCs w:val="24"/>
        </w:rPr>
      </w:pPr>
    </w:p>
    <w:p w14:paraId="1C81BFB4" w14:textId="4D4CBD36" w:rsidR="005529A4" w:rsidRPr="005529A4" w:rsidRDefault="005529A4" w:rsidP="005529A4">
      <w:pPr>
        <w:shd w:val="clear" w:color="auto" w:fill="FFFFFF"/>
        <w:rPr>
          <w:rFonts w:ascii="Arial" w:hAnsi="Arial" w:cs="Arial"/>
          <w:color w:val="222222"/>
          <w:sz w:val="24"/>
          <w:szCs w:val="24"/>
        </w:rPr>
      </w:pPr>
      <w:r>
        <w:rPr>
          <w:rFonts w:ascii="Arial" w:hAnsi="Arial" w:cs="Arial"/>
          <w:color w:val="222222"/>
          <w:sz w:val="24"/>
          <w:szCs w:val="24"/>
        </w:rPr>
        <w:t>Đề thi: 30 câu =&gt;</w:t>
      </w:r>
      <w:r w:rsidRPr="005529A4">
        <w:rPr>
          <w:rFonts w:ascii="Arial" w:hAnsi="Arial" w:cs="Arial"/>
          <w:color w:val="222222"/>
          <w:sz w:val="24"/>
          <w:szCs w:val="24"/>
        </w:rPr>
        <w:t xml:space="preserve"> 100 diem</w:t>
      </w:r>
    </w:p>
    <w:p w14:paraId="38A411E4" w14:textId="6027EC2A" w:rsidR="005529A4" w:rsidRPr="005529A4" w:rsidRDefault="005529A4" w:rsidP="005529A4">
      <w:pPr>
        <w:shd w:val="clear" w:color="auto" w:fill="FFFFFF"/>
        <w:rPr>
          <w:rFonts w:ascii="Arial" w:hAnsi="Arial" w:cs="Arial"/>
          <w:color w:val="222222"/>
          <w:sz w:val="24"/>
          <w:szCs w:val="24"/>
        </w:rPr>
      </w:pPr>
      <w:r>
        <w:rPr>
          <w:rFonts w:ascii="Arial" w:hAnsi="Arial" w:cs="Arial"/>
          <w:color w:val="222222"/>
          <w:sz w:val="24"/>
          <w:szCs w:val="24"/>
        </w:rPr>
        <w:t>Thời gian: 45 phút</w:t>
      </w:r>
    </w:p>
    <w:p w14:paraId="094F25D5" w14:textId="0D59CEE6" w:rsidR="005529A4" w:rsidRPr="005529A4" w:rsidRDefault="005529A4" w:rsidP="005529A4">
      <w:pPr>
        <w:shd w:val="clear" w:color="auto" w:fill="FFFFFF"/>
        <w:rPr>
          <w:rFonts w:ascii="Arial" w:hAnsi="Arial" w:cs="Arial"/>
          <w:color w:val="222222"/>
          <w:sz w:val="24"/>
          <w:szCs w:val="24"/>
        </w:rPr>
      </w:pPr>
      <w:r>
        <w:rPr>
          <w:rFonts w:ascii="Arial" w:hAnsi="Arial" w:cs="Arial"/>
          <w:color w:val="222222"/>
          <w:sz w:val="24"/>
          <w:szCs w:val="24"/>
        </w:rPr>
        <w:t xml:space="preserve">Hình thức thi: Trắc nghiệm lựa chọn + trả lời ngắn trên </w:t>
      </w:r>
      <w:r w:rsidRPr="005529A4">
        <w:rPr>
          <w:rFonts w:ascii="Arial" w:hAnsi="Arial" w:cs="Arial"/>
          <w:color w:val="222222"/>
          <w:sz w:val="24"/>
          <w:szCs w:val="24"/>
        </w:rPr>
        <w:t>Google Classroom.</w:t>
      </w:r>
    </w:p>
    <w:p w14:paraId="3C6B133A" w14:textId="737D78E5" w:rsidR="005529A4" w:rsidRPr="005529A4" w:rsidRDefault="005529A4" w:rsidP="005529A4">
      <w:pPr>
        <w:shd w:val="clear" w:color="auto" w:fill="FFFFFF"/>
        <w:rPr>
          <w:rFonts w:ascii="Arial" w:hAnsi="Arial" w:cs="Arial"/>
          <w:color w:val="222222"/>
          <w:sz w:val="24"/>
          <w:szCs w:val="24"/>
        </w:rPr>
      </w:pPr>
      <w:r>
        <w:rPr>
          <w:rFonts w:ascii="Arial" w:hAnsi="Arial" w:cs="Arial"/>
          <w:color w:val="222222"/>
          <w:sz w:val="24"/>
          <w:szCs w:val="24"/>
        </w:rPr>
        <w:t>Ôn tập lại các nội dung theo tài liệu giáo trình của bộ môn</w:t>
      </w:r>
      <w:r w:rsidRPr="005529A4">
        <w:rPr>
          <w:rFonts w:ascii="Arial" w:hAnsi="Arial" w:cs="Arial"/>
          <w:color w:val="222222"/>
          <w:sz w:val="24"/>
          <w:szCs w:val="24"/>
        </w:rPr>
        <w:t>.</w:t>
      </w:r>
    </w:p>
    <w:p w14:paraId="72CD7068" w14:textId="2D205812" w:rsidR="005529A4" w:rsidRPr="005529A4" w:rsidRDefault="005529A4" w:rsidP="005529A4">
      <w:pPr>
        <w:shd w:val="clear" w:color="auto" w:fill="FFFFFF"/>
        <w:rPr>
          <w:rFonts w:ascii="Arial" w:hAnsi="Arial" w:cs="Arial"/>
          <w:color w:val="222222"/>
          <w:sz w:val="24"/>
          <w:szCs w:val="24"/>
        </w:rPr>
      </w:pPr>
      <w:r w:rsidRPr="005529A4">
        <w:rPr>
          <w:rFonts w:ascii="Arial" w:hAnsi="Arial" w:cs="Arial"/>
          <w:color w:val="222222"/>
          <w:sz w:val="24"/>
          <w:szCs w:val="24"/>
        </w:rPr>
        <w:t>1.</w:t>
      </w:r>
      <w:r>
        <w:rPr>
          <w:rFonts w:ascii="Arial" w:hAnsi="Arial" w:cs="Arial"/>
          <w:color w:val="222222"/>
          <w:sz w:val="24"/>
          <w:szCs w:val="24"/>
        </w:rPr>
        <w:t xml:space="preserve"> Thuật toán =&gt; 5 câu</w:t>
      </w:r>
      <w:r w:rsidRPr="005529A4">
        <w:rPr>
          <w:rFonts w:ascii="Arial" w:hAnsi="Arial" w:cs="Arial"/>
          <w:color w:val="222222"/>
          <w:sz w:val="24"/>
          <w:szCs w:val="24"/>
        </w:rPr>
        <w:t>.</w:t>
      </w:r>
    </w:p>
    <w:p w14:paraId="4E5E4BE7" w14:textId="5171B9FB" w:rsidR="005529A4" w:rsidRPr="005529A4" w:rsidRDefault="005529A4" w:rsidP="005529A4">
      <w:pPr>
        <w:shd w:val="clear" w:color="auto" w:fill="FFFFFF"/>
        <w:rPr>
          <w:rFonts w:ascii="Arial" w:hAnsi="Arial" w:cs="Arial"/>
          <w:color w:val="222222"/>
          <w:sz w:val="24"/>
          <w:szCs w:val="24"/>
        </w:rPr>
      </w:pPr>
      <w:r w:rsidRPr="005529A4">
        <w:rPr>
          <w:rFonts w:ascii="Arial" w:hAnsi="Arial" w:cs="Arial"/>
          <w:color w:val="222222"/>
          <w:sz w:val="24"/>
          <w:szCs w:val="24"/>
        </w:rPr>
        <w:t xml:space="preserve">2. Logic </w:t>
      </w:r>
      <w:r>
        <w:rPr>
          <w:rFonts w:ascii="Arial" w:hAnsi="Arial" w:cs="Arial"/>
          <w:color w:val="222222"/>
          <w:sz w:val="24"/>
          <w:szCs w:val="24"/>
        </w:rPr>
        <w:t>=&gt; 10 câu</w:t>
      </w:r>
      <w:r w:rsidRPr="005529A4">
        <w:rPr>
          <w:rFonts w:ascii="Arial" w:hAnsi="Arial" w:cs="Arial"/>
          <w:color w:val="222222"/>
          <w:sz w:val="24"/>
          <w:szCs w:val="24"/>
        </w:rPr>
        <w:t>.</w:t>
      </w:r>
    </w:p>
    <w:p w14:paraId="1292BC28" w14:textId="14CD9FE7" w:rsidR="005529A4" w:rsidRPr="005529A4" w:rsidRDefault="005529A4" w:rsidP="005529A4">
      <w:pPr>
        <w:shd w:val="clear" w:color="auto" w:fill="FFFFFF"/>
        <w:rPr>
          <w:rFonts w:ascii="Arial" w:hAnsi="Arial" w:cs="Arial"/>
          <w:color w:val="222222"/>
          <w:sz w:val="24"/>
          <w:szCs w:val="24"/>
        </w:rPr>
      </w:pPr>
      <w:r w:rsidRPr="005529A4">
        <w:rPr>
          <w:rFonts w:ascii="Arial" w:hAnsi="Arial" w:cs="Arial"/>
          <w:color w:val="222222"/>
          <w:sz w:val="24"/>
          <w:szCs w:val="24"/>
        </w:rPr>
        <w:t xml:space="preserve">3. </w:t>
      </w:r>
      <w:r>
        <w:rPr>
          <w:rFonts w:ascii="Arial" w:hAnsi="Arial" w:cs="Arial"/>
          <w:color w:val="222222"/>
          <w:sz w:val="24"/>
          <w:szCs w:val="24"/>
        </w:rPr>
        <w:t>Phép đếm =&gt; 10 câu</w:t>
      </w:r>
      <w:r w:rsidRPr="005529A4">
        <w:rPr>
          <w:rFonts w:ascii="Arial" w:hAnsi="Arial" w:cs="Arial"/>
          <w:color w:val="222222"/>
          <w:sz w:val="24"/>
          <w:szCs w:val="24"/>
        </w:rPr>
        <w:t>.</w:t>
      </w:r>
    </w:p>
    <w:p w14:paraId="2248F8D7" w14:textId="73DB0281" w:rsidR="005529A4" w:rsidRPr="005529A4" w:rsidRDefault="005529A4" w:rsidP="005529A4">
      <w:pPr>
        <w:shd w:val="clear" w:color="auto" w:fill="FFFFFF"/>
        <w:rPr>
          <w:rFonts w:ascii="Arial" w:hAnsi="Arial" w:cs="Arial"/>
          <w:color w:val="222222"/>
          <w:sz w:val="24"/>
          <w:szCs w:val="24"/>
        </w:rPr>
      </w:pPr>
      <w:r>
        <w:rPr>
          <w:rFonts w:ascii="Arial" w:hAnsi="Arial" w:cs="Arial"/>
          <w:color w:val="222222"/>
          <w:sz w:val="24"/>
          <w:szCs w:val="24"/>
        </w:rPr>
        <w:t>4. Đồ thị =&gt; 5 câu</w:t>
      </w:r>
      <w:r w:rsidRPr="005529A4">
        <w:rPr>
          <w:rFonts w:ascii="Arial" w:hAnsi="Arial" w:cs="Arial"/>
          <w:color w:val="222222"/>
          <w:sz w:val="24"/>
          <w:szCs w:val="24"/>
        </w:rPr>
        <w:t>..</w:t>
      </w:r>
    </w:p>
    <w:p w14:paraId="1F125D51" w14:textId="77777777" w:rsidR="005529A4" w:rsidRDefault="005529A4">
      <w:pPr>
        <w:rPr>
          <w:b/>
          <w:lang w:val="vi-VN"/>
        </w:rPr>
      </w:pPr>
    </w:p>
    <w:p w14:paraId="07F62F4F" w14:textId="77777777" w:rsidR="00B56771" w:rsidRPr="005529A4" w:rsidRDefault="00CE1350">
      <w:pPr>
        <w:rPr>
          <w:b/>
          <w:sz w:val="24"/>
          <w:szCs w:val="24"/>
          <w:lang w:val="vi-VN"/>
        </w:rPr>
      </w:pPr>
      <w:r w:rsidRPr="005529A4">
        <w:rPr>
          <w:b/>
          <w:sz w:val="24"/>
          <w:szCs w:val="24"/>
          <w:lang w:val="vi-VN"/>
        </w:rPr>
        <w:t>Một số câu hỏi ôn tập thi Toán rời rạc và lý thuyết đồ thị</w:t>
      </w:r>
    </w:p>
    <w:p w14:paraId="2A2F90BF" w14:textId="77777777" w:rsidR="00CE1350" w:rsidRPr="007A6732" w:rsidRDefault="00CE1350" w:rsidP="00CE1350">
      <w:pPr>
        <w:numPr>
          <w:ilvl w:val="0"/>
          <w:numId w:val="2"/>
        </w:numPr>
        <w:spacing w:before="240"/>
        <w:rPr>
          <w:b/>
          <w:sz w:val="24"/>
          <w:szCs w:val="24"/>
        </w:rPr>
      </w:pPr>
      <w:r w:rsidRPr="007A6732">
        <w:rPr>
          <w:b/>
          <w:sz w:val="24"/>
          <w:szCs w:val="24"/>
        </w:rPr>
        <w:t>Phát biểu nào là mệnh đề?</w:t>
      </w:r>
    </w:p>
    <w:p w14:paraId="7DD0A734" w14:textId="77777777" w:rsidR="00CE1350" w:rsidRPr="009D1771" w:rsidRDefault="00CE1350" w:rsidP="00CE1350">
      <w:pPr>
        <w:numPr>
          <w:ilvl w:val="2"/>
          <w:numId w:val="1"/>
        </w:numPr>
        <w:tabs>
          <w:tab w:val="clear" w:pos="2340"/>
        </w:tabs>
        <w:spacing w:before="240" w:line="360" w:lineRule="auto"/>
        <w:ind w:left="1440"/>
        <w:rPr>
          <w:sz w:val="24"/>
          <w:szCs w:val="24"/>
        </w:rPr>
      </w:pPr>
      <w:r>
        <w:rPr>
          <w:sz w:val="24"/>
          <w:szCs w:val="24"/>
        </w:rPr>
        <w:t>Học toán rời rạc sao khó vậy.</w:t>
      </w:r>
    </w:p>
    <w:p w14:paraId="48AB8275" w14:textId="77777777" w:rsidR="00CE1350" w:rsidRPr="009D1771" w:rsidRDefault="00CE1350" w:rsidP="00CE1350">
      <w:pPr>
        <w:numPr>
          <w:ilvl w:val="2"/>
          <w:numId w:val="1"/>
        </w:numPr>
        <w:tabs>
          <w:tab w:val="clear" w:pos="2340"/>
        </w:tabs>
        <w:spacing w:line="360" w:lineRule="auto"/>
        <w:ind w:left="1440"/>
        <w:rPr>
          <w:sz w:val="24"/>
          <w:szCs w:val="24"/>
        </w:rPr>
      </w:pPr>
      <w:r w:rsidRPr="009D1771">
        <w:rPr>
          <w:sz w:val="24"/>
          <w:szCs w:val="24"/>
        </w:rPr>
        <w:t xml:space="preserve">Ngày mai là thứ 7, </w:t>
      </w:r>
      <w:r>
        <w:rPr>
          <w:sz w:val="24"/>
          <w:szCs w:val="24"/>
        </w:rPr>
        <w:t>có học bù toán rời rạc không?</w:t>
      </w:r>
    </w:p>
    <w:p w14:paraId="76B8930C" w14:textId="77777777" w:rsidR="00CE1350" w:rsidRPr="009D1771" w:rsidRDefault="00CE1350" w:rsidP="00CE1350">
      <w:pPr>
        <w:numPr>
          <w:ilvl w:val="2"/>
          <w:numId w:val="1"/>
        </w:numPr>
        <w:tabs>
          <w:tab w:val="clear" w:pos="2340"/>
        </w:tabs>
        <w:spacing w:line="360" w:lineRule="auto"/>
        <w:ind w:left="1440"/>
        <w:rPr>
          <w:sz w:val="24"/>
          <w:szCs w:val="24"/>
        </w:rPr>
      </w:pPr>
      <w:r>
        <w:rPr>
          <w:sz w:val="24"/>
          <w:szCs w:val="24"/>
        </w:rPr>
        <w:t>Không học toán rời rạc thì đã làm sao.</w:t>
      </w:r>
    </w:p>
    <w:p w14:paraId="21EE3DAE" w14:textId="77777777" w:rsidR="00CE1350" w:rsidRPr="00CE1350" w:rsidRDefault="00CE1350" w:rsidP="00CE1350">
      <w:pPr>
        <w:numPr>
          <w:ilvl w:val="2"/>
          <w:numId w:val="1"/>
        </w:numPr>
        <w:tabs>
          <w:tab w:val="clear" w:pos="2340"/>
        </w:tabs>
        <w:spacing w:line="360" w:lineRule="auto"/>
        <w:ind w:left="1440"/>
        <w:rPr>
          <w:color w:val="FF0000"/>
          <w:sz w:val="24"/>
          <w:szCs w:val="24"/>
        </w:rPr>
      </w:pPr>
      <w:r w:rsidRPr="00CE1350">
        <w:rPr>
          <w:color w:val="FF0000"/>
          <w:sz w:val="24"/>
          <w:szCs w:val="24"/>
        </w:rPr>
        <w:t>Nếu muốn học tốt thuật toán thì cần phải học toán rời rạc.</w:t>
      </w:r>
    </w:p>
    <w:p w14:paraId="4BC0FBAD" w14:textId="77777777" w:rsidR="00CE1350" w:rsidRPr="005E6BDB" w:rsidRDefault="00CE1350" w:rsidP="00CE1350">
      <w:pPr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Ánh xạ </w:t>
      </w:r>
      <w:r w:rsidRPr="00790F69">
        <w:rPr>
          <w:b/>
          <w:position w:val="-10"/>
          <w:sz w:val="24"/>
          <w:szCs w:val="24"/>
        </w:rPr>
        <w:object w:dxaOrig="1060" w:dyaOrig="320" w14:anchorId="0797F7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95pt;height:16.15pt" o:ole="">
            <v:imagedata r:id="rId5" o:title=""/>
          </v:shape>
          <o:OLEObject Type="Embed" ProgID="Equation.DSMT4" ShapeID="_x0000_i1025" DrawAspect="Content" ObjectID="_1760785351" r:id="rId6"/>
        </w:object>
      </w:r>
      <w:r w:rsidRPr="00790F69">
        <w:rPr>
          <w:b/>
          <w:sz w:val="24"/>
          <w:szCs w:val="24"/>
        </w:rPr>
        <w:t xml:space="preserve"> là song ánh nếu khẳng định nào sau đây là đúng?</w:t>
      </w:r>
    </w:p>
    <w:p w14:paraId="4583EFEB" w14:textId="77777777" w:rsidR="00CE1350" w:rsidRPr="00CE1350" w:rsidRDefault="00CE1350" w:rsidP="00CE1350">
      <w:pPr>
        <w:tabs>
          <w:tab w:val="num" w:pos="1440"/>
        </w:tabs>
        <w:rPr>
          <w:color w:val="FF0000"/>
          <w:sz w:val="24"/>
          <w:szCs w:val="24"/>
        </w:rPr>
      </w:pPr>
      <w:r w:rsidRPr="00CE1350">
        <w:rPr>
          <w:color w:val="FF0000"/>
          <w:sz w:val="24"/>
          <w:szCs w:val="24"/>
        </w:rPr>
        <w:t xml:space="preserve">           a.Phương trình f(x)=y có 1 nghiệm duy nhất x thuộc E với mọi y thuộc F</w:t>
      </w:r>
    </w:p>
    <w:p w14:paraId="7197DC91" w14:textId="77777777" w:rsidR="00CE1350" w:rsidRDefault="00CE1350" w:rsidP="00CE1350">
      <w:pPr>
        <w:tabs>
          <w:tab w:val="num" w:pos="1440"/>
        </w:tabs>
        <w:spacing w:before="240"/>
        <w:rPr>
          <w:sz w:val="24"/>
          <w:szCs w:val="24"/>
        </w:rPr>
      </w:pPr>
      <w:r>
        <w:rPr>
          <w:sz w:val="24"/>
          <w:szCs w:val="24"/>
        </w:rPr>
        <w:t xml:space="preserve">           b.Phương trình f(x)=y có 2 nghiệm x thuộc E với mọi y thuộc F</w:t>
      </w:r>
    </w:p>
    <w:p w14:paraId="69F58A7A" w14:textId="77777777" w:rsidR="00CE1350" w:rsidRDefault="00CE1350" w:rsidP="00CE1350">
      <w:pPr>
        <w:tabs>
          <w:tab w:val="num" w:pos="1440"/>
        </w:tabs>
        <w:spacing w:before="240"/>
        <w:rPr>
          <w:sz w:val="24"/>
          <w:szCs w:val="24"/>
        </w:rPr>
      </w:pPr>
      <w:r>
        <w:rPr>
          <w:sz w:val="24"/>
          <w:szCs w:val="24"/>
        </w:rPr>
        <w:t xml:space="preserve">           c.Phương trình f(x)=y có vô số nghiệm x thuộc E với mọi y thuộc F</w:t>
      </w:r>
    </w:p>
    <w:p w14:paraId="0BCE686E" w14:textId="77777777" w:rsidR="00CE1350" w:rsidRDefault="00CE1350" w:rsidP="00CE1350">
      <w:pPr>
        <w:tabs>
          <w:tab w:val="num" w:pos="1440"/>
        </w:tabs>
        <w:spacing w:before="240"/>
        <w:rPr>
          <w:sz w:val="24"/>
          <w:szCs w:val="24"/>
        </w:rPr>
      </w:pPr>
      <w:r>
        <w:rPr>
          <w:sz w:val="24"/>
          <w:szCs w:val="24"/>
        </w:rPr>
        <w:t xml:space="preserve">           d.Phương trình f(x)=y vô nghiệm với mọi y thuộc F</w:t>
      </w:r>
    </w:p>
    <w:p w14:paraId="0888EBFA" w14:textId="77777777" w:rsidR="00EA6B7E" w:rsidRPr="00F368D4" w:rsidRDefault="00EA6B7E" w:rsidP="00F368D4">
      <w:pPr>
        <w:numPr>
          <w:ilvl w:val="0"/>
          <w:numId w:val="1"/>
        </w:numPr>
        <w:spacing w:before="240"/>
        <w:rPr>
          <w:b/>
          <w:sz w:val="24"/>
          <w:szCs w:val="24"/>
        </w:rPr>
      </w:pPr>
      <w:r w:rsidRPr="00F368D4">
        <w:rPr>
          <w:b/>
          <w:sz w:val="24"/>
          <w:szCs w:val="24"/>
        </w:rPr>
        <w:t>Chọn ánh xạ nào là toàn ánh:</w:t>
      </w:r>
    </w:p>
    <w:p w14:paraId="07D18926" w14:textId="77777777" w:rsidR="00EA6B7E" w:rsidRPr="00E06736" w:rsidRDefault="00EA6B7E" w:rsidP="00EA6B7E">
      <w:pPr>
        <w:spacing w:before="240"/>
        <w:ind w:left="360"/>
        <w:rPr>
          <w:sz w:val="26"/>
          <w:szCs w:val="24"/>
        </w:rPr>
      </w:pPr>
      <w:r w:rsidRPr="00E06736">
        <w:rPr>
          <w:sz w:val="26"/>
          <w:szCs w:val="24"/>
        </w:rPr>
        <w:tab/>
        <w:t xml:space="preserve">a. </w:t>
      </w:r>
      <w:r w:rsidRPr="00E06736">
        <w:rPr>
          <w:position w:val="-10"/>
          <w:sz w:val="26"/>
          <w:szCs w:val="24"/>
        </w:rPr>
        <w:object w:dxaOrig="2460" w:dyaOrig="360" w14:anchorId="6C09DFFD">
          <v:shape id="_x0000_i1026" type="#_x0000_t75" style="width:123pt;height:18.1pt" o:ole="">
            <v:imagedata r:id="rId7" o:title=""/>
          </v:shape>
          <o:OLEObject Type="Embed" ProgID="Equation.DSMT4" ShapeID="_x0000_i1026" DrawAspect="Content" ObjectID="_1760785352" r:id="rId8"/>
        </w:object>
      </w:r>
      <w:r w:rsidRPr="00E06736">
        <w:rPr>
          <w:sz w:val="26"/>
          <w:szCs w:val="24"/>
        </w:rPr>
        <w:tab/>
      </w:r>
      <w:r w:rsidRPr="00E06736">
        <w:rPr>
          <w:sz w:val="26"/>
          <w:szCs w:val="24"/>
        </w:rPr>
        <w:tab/>
        <w:t xml:space="preserve">b. </w:t>
      </w:r>
      <w:r w:rsidRPr="00E06736">
        <w:rPr>
          <w:position w:val="-10"/>
          <w:sz w:val="26"/>
          <w:szCs w:val="24"/>
        </w:rPr>
        <w:object w:dxaOrig="2320" w:dyaOrig="360" w14:anchorId="51E2E46C">
          <v:shape id="_x0000_i1027" type="#_x0000_t75" style="width:115.9pt;height:18.1pt" o:ole="">
            <v:imagedata r:id="rId9" o:title=""/>
          </v:shape>
          <o:OLEObject Type="Embed" ProgID="Equation.DSMT4" ShapeID="_x0000_i1027" DrawAspect="Content" ObjectID="_1760785353" r:id="rId10"/>
        </w:object>
      </w:r>
    </w:p>
    <w:p w14:paraId="0C873A8B" w14:textId="77777777" w:rsidR="00EA6B7E" w:rsidRPr="00E06736" w:rsidRDefault="00EA6B7E" w:rsidP="00EA6B7E">
      <w:pPr>
        <w:ind w:left="360"/>
        <w:rPr>
          <w:sz w:val="26"/>
          <w:szCs w:val="24"/>
        </w:rPr>
      </w:pPr>
      <w:r w:rsidRPr="00E06736">
        <w:rPr>
          <w:sz w:val="26"/>
          <w:szCs w:val="24"/>
        </w:rPr>
        <w:tab/>
      </w:r>
      <w:r w:rsidRPr="00F368D4">
        <w:rPr>
          <w:sz w:val="26"/>
          <w:szCs w:val="24"/>
        </w:rPr>
        <w:t xml:space="preserve">c. </w:t>
      </w:r>
      <w:r w:rsidRPr="00E06736">
        <w:rPr>
          <w:position w:val="-10"/>
          <w:sz w:val="26"/>
          <w:szCs w:val="24"/>
        </w:rPr>
        <w:object w:dxaOrig="2500" w:dyaOrig="360" w14:anchorId="0861D24A">
          <v:shape id="_x0000_i1028" type="#_x0000_t75" style="width:124.95pt;height:18.1pt" o:ole="">
            <v:imagedata r:id="rId11" o:title=""/>
          </v:shape>
          <o:OLEObject Type="Embed" ProgID="Equation.DSMT4" ShapeID="_x0000_i1028" DrawAspect="Content" ObjectID="_1760785354" r:id="rId12"/>
        </w:object>
      </w:r>
      <w:r w:rsidRPr="00E06736">
        <w:rPr>
          <w:sz w:val="26"/>
          <w:szCs w:val="24"/>
        </w:rPr>
        <w:tab/>
      </w:r>
      <w:r w:rsidRPr="00E06736">
        <w:rPr>
          <w:sz w:val="26"/>
          <w:szCs w:val="24"/>
        </w:rPr>
        <w:tab/>
      </w:r>
      <w:r w:rsidRPr="00F368D4">
        <w:rPr>
          <w:color w:val="FF0000"/>
          <w:sz w:val="26"/>
          <w:szCs w:val="24"/>
        </w:rPr>
        <w:t>d.</w:t>
      </w:r>
      <w:r w:rsidRPr="00E06736">
        <w:rPr>
          <w:sz w:val="26"/>
          <w:szCs w:val="24"/>
        </w:rPr>
        <w:t xml:space="preserve"> </w:t>
      </w:r>
      <w:r w:rsidRPr="00E06736">
        <w:rPr>
          <w:position w:val="-10"/>
          <w:sz w:val="26"/>
          <w:szCs w:val="24"/>
        </w:rPr>
        <w:object w:dxaOrig="2520" w:dyaOrig="360" w14:anchorId="2BCD0633">
          <v:shape id="_x0000_i1029" type="#_x0000_t75" style="width:125.9pt;height:18.1pt" o:ole="">
            <v:imagedata r:id="rId13" o:title=""/>
          </v:shape>
          <o:OLEObject Type="Embed" ProgID="Equation.DSMT4" ShapeID="_x0000_i1029" DrawAspect="Content" ObjectID="_1760785355" r:id="rId14"/>
        </w:object>
      </w:r>
    </w:p>
    <w:p w14:paraId="6393A9AD" w14:textId="77777777" w:rsidR="00CE1350" w:rsidRPr="00FA6284" w:rsidRDefault="00CE1350" w:rsidP="00CE1350">
      <w:pPr>
        <w:numPr>
          <w:ilvl w:val="0"/>
          <w:numId w:val="1"/>
        </w:numPr>
        <w:rPr>
          <w:b/>
          <w:sz w:val="24"/>
          <w:szCs w:val="24"/>
        </w:rPr>
      </w:pPr>
      <w:r w:rsidRPr="00FA6284">
        <w:rPr>
          <w:b/>
          <w:sz w:val="24"/>
          <w:szCs w:val="24"/>
        </w:rPr>
        <w:t>Chọn ánh xạ nào là đơn ánh</w:t>
      </w:r>
      <w:r>
        <w:rPr>
          <w:b/>
          <w:sz w:val="24"/>
          <w:szCs w:val="24"/>
        </w:rPr>
        <w:t xml:space="preserve"> mà không phải toàn ánh</w:t>
      </w:r>
      <w:r w:rsidRPr="00FA6284">
        <w:rPr>
          <w:b/>
          <w:sz w:val="24"/>
          <w:szCs w:val="24"/>
        </w:rPr>
        <w:t>:</w:t>
      </w:r>
    </w:p>
    <w:p w14:paraId="32E14B02" w14:textId="77777777" w:rsidR="00CE1350" w:rsidRPr="009D1771" w:rsidRDefault="00CE1350" w:rsidP="00CE1350">
      <w:pPr>
        <w:spacing w:before="240"/>
        <w:ind w:left="360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9D1771">
        <w:rPr>
          <w:sz w:val="24"/>
          <w:szCs w:val="24"/>
        </w:rPr>
        <w:t xml:space="preserve">a. </w:t>
      </w:r>
      <w:r w:rsidRPr="009D1771">
        <w:rPr>
          <w:position w:val="-10"/>
          <w:sz w:val="24"/>
          <w:szCs w:val="24"/>
        </w:rPr>
        <w:object w:dxaOrig="2520" w:dyaOrig="360" w14:anchorId="73739789">
          <v:shape id="_x0000_i1030" type="#_x0000_t75" style="width:125.9pt;height:18.1pt" o:ole="">
            <v:imagedata r:id="rId15" o:title=""/>
          </v:shape>
          <o:OLEObject Type="Embed" ProgID="Equation.DSMT4" ShapeID="_x0000_i1030" DrawAspect="Content" ObjectID="_1760785356" r:id="rId16"/>
        </w:object>
      </w:r>
      <w:r w:rsidRPr="009D1771">
        <w:rPr>
          <w:sz w:val="24"/>
          <w:szCs w:val="24"/>
        </w:rPr>
        <w:tab/>
      </w:r>
      <w:r w:rsidRPr="009D1771">
        <w:rPr>
          <w:sz w:val="24"/>
          <w:szCs w:val="24"/>
        </w:rPr>
        <w:tab/>
        <w:t xml:space="preserve">b. </w:t>
      </w:r>
      <w:r w:rsidRPr="009D1771">
        <w:rPr>
          <w:position w:val="-10"/>
          <w:sz w:val="24"/>
          <w:szCs w:val="24"/>
        </w:rPr>
        <w:object w:dxaOrig="2240" w:dyaOrig="320" w14:anchorId="348947C6">
          <v:shape id="_x0000_i1031" type="#_x0000_t75" style="width:112.05pt;height:16.15pt" o:ole="">
            <v:imagedata r:id="rId17" o:title=""/>
          </v:shape>
          <o:OLEObject Type="Embed" ProgID="Equation.DSMT4" ShapeID="_x0000_i1031" DrawAspect="Content" ObjectID="_1760785357" r:id="rId18"/>
        </w:object>
      </w:r>
    </w:p>
    <w:p w14:paraId="08075A8E" w14:textId="77777777" w:rsidR="00CE1350" w:rsidRPr="009D1771" w:rsidRDefault="00CE1350" w:rsidP="00CE1350">
      <w:pPr>
        <w:ind w:left="360"/>
        <w:rPr>
          <w:sz w:val="24"/>
          <w:szCs w:val="24"/>
        </w:rPr>
      </w:pPr>
      <w:r w:rsidRPr="00F368D4">
        <w:rPr>
          <w:color w:val="FF0000"/>
          <w:sz w:val="24"/>
          <w:szCs w:val="24"/>
        </w:rPr>
        <w:t xml:space="preserve">     c. </w:t>
      </w:r>
      <w:r w:rsidRPr="009D1771">
        <w:rPr>
          <w:position w:val="-10"/>
          <w:sz w:val="24"/>
          <w:szCs w:val="24"/>
        </w:rPr>
        <w:object w:dxaOrig="2620" w:dyaOrig="360" w14:anchorId="11934B14">
          <v:shape id="_x0000_i1032" type="#_x0000_t75" style="width:131.1pt;height:18.1pt" o:ole="">
            <v:imagedata r:id="rId19" o:title=""/>
          </v:shape>
          <o:OLEObject Type="Embed" ProgID="Equation.DSMT4" ShapeID="_x0000_i1032" DrawAspect="Content" ObjectID="_1760785358" r:id="rId20"/>
        </w:object>
      </w:r>
      <w:r w:rsidRPr="009D1771">
        <w:rPr>
          <w:sz w:val="24"/>
          <w:szCs w:val="24"/>
        </w:rPr>
        <w:tab/>
      </w:r>
      <w:r w:rsidRPr="009D1771">
        <w:rPr>
          <w:sz w:val="24"/>
          <w:szCs w:val="24"/>
        </w:rPr>
        <w:tab/>
        <w:t xml:space="preserve">d. </w:t>
      </w:r>
      <w:r w:rsidRPr="009D1771">
        <w:rPr>
          <w:position w:val="-10"/>
          <w:sz w:val="24"/>
          <w:szCs w:val="24"/>
        </w:rPr>
        <w:object w:dxaOrig="2400" w:dyaOrig="360" w14:anchorId="5AB3F111">
          <v:shape id="_x0000_i1033" type="#_x0000_t75" style="width:120.15pt;height:18.1pt" o:ole="">
            <v:imagedata r:id="rId21" o:title=""/>
          </v:shape>
          <o:OLEObject Type="Embed" ProgID="Equation.DSMT4" ShapeID="_x0000_i1033" DrawAspect="Content" ObjectID="_1760785359" r:id="rId22"/>
        </w:object>
      </w:r>
    </w:p>
    <w:p w14:paraId="1D29B05C" w14:textId="77777777" w:rsidR="00E62347" w:rsidRPr="00FA6284" w:rsidRDefault="00E62347" w:rsidP="00F368D4">
      <w:pPr>
        <w:numPr>
          <w:ilvl w:val="0"/>
          <w:numId w:val="1"/>
        </w:numPr>
        <w:tabs>
          <w:tab w:val="num" w:pos="630"/>
        </w:tabs>
        <w:spacing w:before="240"/>
        <w:rPr>
          <w:b/>
          <w:sz w:val="24"/>
          <w:szCs w:val="24"/>
        </w:rPr>
      </w:pPr>
      <w:r w:rsidRPr="00FA6284">
        <w:rPr>
          <w:b/>
          <w:sz w:val="24"/>
          <w:szCs w:val="24"/>
        </w:rPr>
        <w:t xml:space="preserve">Có bao nhiêu xâu nhị phân có độ dài 10 </w:t>
      </w:r>
      <w:r>
        <w:rPr>
          <w:b/>
          <w:sz w:val="24"/>
          <w:szCs w:val="24"/>
        </w:rPr>
        <w:t xml:space="preserve">không </w:t>
      </w:r>
      <w:r w:rsidRPr="00FA6284">
        <w:rPr>
          <w:b/>
          <w:sz w:val="24"/>
          <w:szCs w:val="24"/>
        </w:rPr>
        <w:t>bắt đầu bởi 11</w:t>
      </w:r>
      <w:r>
        <w:rPr>
          <w:b/>
          <w:sz w:val="24"/>
          <w:szCs w:val="24"/>
        </w:rPr>
        <w:t xml:space="preserve"> hoặc không k</w:t>
      </w:r>
      <w:r w:rsidRPr="00FA6284">
        <w:rPr>
          <w:b/>
          <w:sz w:val="24"/>
          <w:szCs w:val="24"/>
        </w:rPr>
        <w:t>ết thúc bởi 0?</w:t>
      </w:r>
    </w:p>
    <w:p w14:paraId="635F8ACB" w14:textId="77777777" w:rsidR="00CE1350" w:rsidRDefault="00E62347" w:rsidP="00E62347">
      <w:pPr>
        <w:rPr>
          <w:sz w:val="24"/>
          <w:szCs w:val="24"/>
        </w:rPr>
      </w:pPr>
      <w:r>
        <w:rPr>
          <w:sz w:val="24"/>
          <w:szCs w:val="24"/>
        </w:rPr>
        <w:tab/>
        <w:t>a. 1306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. 1280</w:t>
      </w:r>
      <w:r>
        <w:rPr>
          <w:sz w:val="24"/>
          <w:szCs w:val="24"/>
        </w:rPr>
        <w:tab/>
        <w:t>c. 1256</w:t>
      </w:r>
      <w:r>
        <w:rPr>
          <w:sz w:val="24"/>
          <w:szCs w:val="24"/>
        </w:rPr>
        <w:tab/>
        <w:t xml:space="preserve"> </w:t>
      </w:r>
      <w:r>
        <w:rPr>
          <w:sz w:val="24"/>
          <w:szCs w:val="24"/>
        </w:rPr>
        <w:tab/>
      </w:r>
      <w:r w:rsidRPr="009D1771">
        <w:rPr>
          <w:sz w:val="24"/>
          <w:szCs w:val="24"/>
        </w:rPr>
        <w:t>d.</w:t>
      </w:r>
      <w:r>
        <w:rPr>
          <w:sz w:val="24"/>
          <w:szCs w:val="24"/>
        </w:rPr>
        <w:t>1158</w:t>
      </w:r>
      <w:r w:rsidRPr="009D1771">
        <w:rPr>
          <w:sz w:val="24"/>
          <w:szCs w:val="24"/>
        </w:rPr>
        <w:tab/>
      </w:r>
    </w:p>
    <w:p w14:paraId="6C7FE5D5" w14:textId="77777777" w:rsidR="00E62347" w:rsidRPr="00E62347" w:rsidRDefault="00E62347" w:rsidP="00E62347">
      <w:pPr>
        <w:rPr>
          <w:color w:val="FF0000"/>
          <w:sz w:val="24"/>
          <w:szCs w:val="24"/>
        </w:rPr>
      </w:pPr>
      <w:r w:rsidRPr="00E62347">
        <w:rPr>
          <w:color w:val="FF0000"/>
          <w:sz w:val="24"/>
          <w:szCs w:val="24"/>
        </w:rPr>
        <w:t xml:space="preserve">            kq=3*2^8+2^9-3*2^7</w:t>
      </w:r>
    </w:p>
    <w:p w14:paraId="01A10D00" w14:textId="77777777" w:rsidR="00EA6B7E" w:rsidRPr="00FA6284" w:rsidRDefault="00EA6B7E" w:rsidP="00F368D4">
      <w:pPr>
        <w:numPr>
          <w:ilvl w:val="0"/>
          <w:numId w:val="1"/>
        </w:numPr>
        <w:tabs>
          <w:tab w:val="num" w:pos="630"/>
        </w:tabs>
        <w:spacing w:before="240"/>
        <w:rPr>
          <w:b/>
          <w:sz w:val="24"/>
          <w:szCs w:val="24"/>
        </w:rPr>
      </w:pPr>
      <w:r w:rsidRPr="00FA6284">
        <w:rPr>
          <w:b/>
          <w:sz w:val="24"/>
          <w:szCs w:val="24"/>
        </w:rPr>
        <w:t xml:space="preserve">Có bao nhiêu xâu nhị phân có độ dài 10 </w:t>
      </w:r>
      <w:r>
        <w:rPr>
          <w:b/>
          <w:sz w:val="24"/>
          <w:szCs w:val="24"/>
        </w:rPr>
        <w:t xml:space="preserve">không </w:t>
      </w:r>
      <w:r w:rsidRPr="00FA6284">
        <w:rPr>
          <w:b/>
          <w:sz w:val="24"/>
          <w:szCs w:val="24"/>
        </w:rPr>
        <w:t>bắt đầu bởi 11</w:t>
      </w:r>
      <w:r>
        <w:rPr>
          <w:b/>
          <w:sz w:val="24"/>
          <w:szCs w:val="24"/>
        </w:rPr>
        <w:t xml:space="preserve"> hoặc không k</w:t>
      </w:r>
      <w:r w:rsidRPr="00FA6284">
        <w:rPr>
          <w:b/>
          <w:sz w:val="24"/>
          <w:szCs w:val="24"/>
        </w:rPr>
        <w:t>ết thúc bởi 0?</w:t>
      </w:r>
    </w:p>
    <w:p w14:paraId="1A7C6CC7" w14:textId="77777777" w:rsidR="00EA6B7E" w:rsidRPr="009D1771" w:rsidRDefault="00EA6B7E" w:rsidP="00EA6B7E">
      <w:pPr>
        <w:spacing w:before="240"/>
        <w:ind w:left="360"/>
        <w:rPr>
          <w:sz w:val="24"/>
          <w:szCs w:val="24"/>
        </w:rPr>
      </w:pPr>
      <w:r>
        <w:rPr>
          <w:sz w:val="24"/>
          <w:szCs w:val="24"/>
        </w:rPr>
        <w:tab/>
        <w:t>a. 1306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. 1280</w:t>
      </w:r>
      <w:r>
        <w:rPr>
          <w:sz w:val="24"/>
          <w:szCs w:val="24"/>
        </w:rPr>
        <w:tab/>
        <w:t>c. 1256</w:t>
      </w:r>
      <w:r>
        <w:rPr>
          <w:sz w:val="24"/>
          <w:szCs w:val="24"/>
        </w:rPr>
        <w:tab/>
        <w:t xml:space="preserve"> </w:t>
      </w:r>
      <w:r>
        <w:rPr>
          <w:sz w:val="24"/>
          <w:szCs w:val="24"/>
        </w:rPr>
        <w:tab/>
      </w:r>
      <w:r w:rsidRPr="009D1771">
        <w:rPr>
          <w:sz w:val="24"/>
          <w:szCs w:val="24"/>
        </w:rPr>
        <w:t>d.</w:t>
      </w:r>
      <w:r>
        <w:rPr>
          <w:sz w:val="24"/>
          <w:szCs w:val="24"/>
        </w:rPr>
        <w:t>1158</w:t>
      </w:r>
      <w:r w:rsidRPr="009D1771">
        <w:rPr>
          <w:sz w:val="24"/>
          <w:szCs w:val="24"/>
        </w:rPr>
        <w:tab/>
        <w:t xml:space="preserve">     </w:t>
      </w:r>
    </w:p>
    <w:p w14:paraId="3265D57A" w14:textId="77777777" w:rsidR="00EA6B7E" w:rsidRPr="00FA6284" w:rsidRDefault="00EA6B7E" w:rsidP="00F368D4">
      <w:pPr>
        <w:numPr>
          <w:ilvl w:val="0"/>
          <w:numId w:val="1"/>
        </w:numPr>
        <w:tabs>
          <w:tab w:val="num" w:pos="630"/>
        </w:tabs>
        <w:spacing w:before="240"/>
        <w:rPr>
          <w:b/>
          <w:sz w:val="24"/>
          <w:szCs w:val="24"/>
        </w:rPr>
      </w:pPr>
      <w:r w:rsidRPr="00FA6284">
        <w:rPr>
          <w:b/>
          <w:sz w:val="24"/>
          <w:szCs w:val="24"/>
        </w:rPr>
        <w:lastRenderedPageBreak/>
        <w:t xml:space="preserve">Có bao nhiêu từ khác nhau có </w:t>
      </w:r>
      <w:r>
        <w:rPr>
          <w:b/>
          <w:sz w:val="24"/>
          <w:szCs w:val="24"/>
        </w:rPr>
        <w:t>11</w:t>
      </w:r>
      <w:r w:rsidRPr="00FA6284">
        <w:rPr>
          <w:b/>
          <w:sz w:val="24"/>
          <w:szCs w:val="24"/>
        </w:rPr>
        <w:t xml:space="preserve"> ký tự được thành lập bằng cách ghép các ký tự của từ</w:t>
      </w:r>
      <w:r>
        <w:rPr>
          <w:b/>
          <w:sz w:val="24"/>
          <w:szCs w:val="24"/>
        </w:rPr>
        <w:t xml:space="preserve"> INFORMATION</w:t>
      </w:r>
      <w:r w:rsidRPr="00FA6284">
        <w:rPr>
          <w:b/>
          <w:sz w:val="24"/>
          <w:szCs w:val="24"/>
        </w:rPr>
        <w:t>:</w:t>
      </w:r>
    </w:p>
    <w:p w14:paraId="07BB7DBB" w14:textId="77777777" w:rsidR="00EA6B7E" w:rsidRPr="009D1771" w:rsidRDefault="00EA6B7E" w:rsidP="00EA6B7E">
      <w:pPr>
        <w:ind w:left="720"/>
        <w:rPr>
          <w:sz w:val="24"/>
          <w:szCs w:val="24"/>
        </w:rPr>
      </w:pPr>
      <w:r w:rsidRPr="009D1771">
        <w:rPr>
          <w:sz w:val="24"/>
          <w:szCs w:val="24"/>
        </w:rPr>
        <w:t xml:space="preserve">a. </w:t>
      </w:r>
      <w:r>
        <w:rPr>
          <w:sz w:val="24"/>
          <w:szCs w:val="24"/>
        </w:rPr>
        <w:t>11!</w:t>
      </w:r>
      <w:r w:rsidRPr="009D1771">
        <w:rPr>
          <w:sz w:val="24"/>
          <w:szCs w:val="24"/>
        </w:rPr>
        <w:tab/>
      </w:r>
      <w:r w:rsidRPr="009D1771">
        <w:rPr>
          <w:sz w:val="24"/>
          <w:szCs w:val="24"/>
        </w:rPr>
        <w:tab/>
      </w:r>
      <w:r w:rsidRPr="00F368D4">
        <w:rPr>
          <w:color w:val="FF0000"/>
          <w:sz w:val="24"/>
          <w:szCs w:val="24"/>
        </w:rPr>
        <w:t xml:space="preserve">b. </w:t>
      </w:r>
      <w:r w:rsidRPr="00F03E2B">
        <w:rPr>
          <w:position w:val="-24"/>
          <w:sz w:val="24"/>
          <w:szCs w:val="24"/>
        </w:rPr>
        <w:object w:dxaOrig="380" w:dyaOrig="620" w14:anchorId="4433F8DC">
          <v:shape id="_x0000_i1034" type="#_x0000_t75" style="width:19.05pt;height:31pt" o:ole="">
            <v:imagedata r:id="rId23" o:title=""/>
          </v:shape>
          <o:OLEObject Type="Embed" ProgID="Equation.DSMT4" ShapeID="_x0000_i1034" DrawAspect="Content" ObjectID="_1760785360" r:id="rId24"/>
        </w:object>
      </w:r>
      <w:r w:rsidRPr="009D1771">
        <w:rPr>
          <w:sz w:val="24"/>
          <w:szCs w:val="24"/>
        </w:rPr>
        <w:tab/>
      </w:r>
      <w:r w:rsidRPr="009D1771">
        <w:rPr>
          <w:sz w:val="24"/>
          <w:szCs w:val="24"/>
        </w:rPr>
        <w:tab/>
        <w:t xml:space="preserve">c. </w:t>
      </w:r>
      <w:r>
        <w:rPr>
          <w:sz w:val="24"/>
          <w:szCs w:val="24"/>
        </w:rPr>
        <w:t>8!</w:t>
      </w:r>
      <w:r w:rsidRPr="009D1771">
        <w:rPr>
          <w:sz w:val="24"/>
          <w:szCs w:val="24"/>
        </w:rPr>
        <w:t xml:space="preserve">          </w:t>
      </w:r>
      <w:r>
        <w:rPr>
          <w:sz w:val="24"/>
          <w:szCs w:val="24"/>
        </w:rPr>
        <w:tab/>
      </w:r>
      <w:r w:rsidRPr="009D1771">
        <w:rPr>
          <w:sz w:val="24"/>
          <w:szCs w:val="24"/>
        </w:rPr>
        <w:t xml:space="preserve"> d.</w:t>
      </w:r>
      <w:r>
        <w:rPr>
          <w:sz w:val="24"/>
          <w:szCs w:val="24"/>
        </w:rPr>
        <w:t>11!-6!</w:t>
      </w:r>
    </w:p>
    <w:p w14:paraId="3ED326F1" w14:textId="77777777" w:rsidR="00EA6B7E" w:rsidRPr="00FA6284" w:rsidRDefault="00EA6B7E" w:rsidP="00F368D4">
      <w:pPr>
        <w:numPr>
          <w:ilvl w:val="0"/>
          <w:numId w:val="1"/>
        </w:numPr>
        <w:tabs>
          <w:tab w:val="num" w:pos="630"/>
        </w:tabs>
        <w:spacing w:before="240"/>
        <w:rPr>
          <w:b/>
          <w:sz w:val="24"/>
          <w:szCs w:val="24"/>
        </w:rPr>
      </w:pPr>
      <w:r w:rsidRPr="00FA6284">
        <w:rPr>
          <w:b/>
          <w:sz w:val="24"/>
          <w:szCs w:val="24"/>
        </w:rPr>
        <w:t>Có bao nhiêu số chứa ít nhất 1 chữ số 5 trong khoảng (1014, 2014)</w:t>
      </w:r>
    </w:p>
    <w:p w14:paraId="4589CFFE" w14:textId="77777777" w:rsidR="00EA6B7E" w:rsidRDefault="00EA6B7E" w:rsidP="00EA6B7E">
      <w:pPr>
        <w:spacing w:before="240"/>
        <w:ind w:left="360"/>
        <w:rPr>
          <w:sz w:val="24"/>
          <w:szCs w:val="24"/>
        </w:rPr>
      </w:pPr>
      <w:r>
        <w:rPr>
          <w:sz w:val="24"/>
          <w:szCs w:val="24"/>
        </w:rPr>
        <w:tab/>
        <w:t>a. 271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. 269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c. 219</w:t>
      </w:r>
      <w:r w:rsidRPr="009D1771">
        <w:rPr>
          <w:sz w:val="24"/>
          <w:szCs w:val="24"/>
        </w:rPr>
        <w:tab/>
      </w:r>
      <w:r w:rsidRPr="009D1771">
        <w:rPr>
          <w:sz w:val="24"/>
          <w:szCs w:val="24"/>
        </w:rPr>
        <w:tab/>
        <w:t>d. Kết quả khác</w:t>
      </w:r>
    </w:p>
    <w:p w14:paraId="3ED340A4" w14:textId="28B6C40F" w:rsidR="00F368D4" w:rsidRDefault="00F368D4" w:rsidP="0085480B">
      <w:pPr>
        <w:ind w:left="360"/>
        <w:rPr>
          <w:sz w:val="24"/>
          <w:szCs w:val="24"/>
        </w:rPr>
      </w:pPr>
      <w:r>
        <w:rPr>
          <w:sz w:val="24"/>
          <w:szCs w:val="24"/>
        </w:rPr>
        <w:t>Gợi ý: liệt kê</w:t>
      </w:r>
    </w:p>
    <w:p w14:paraId="068C3637" w14:textId="6DB8F053" w:rsidR="00F368D4" w:rsidRDefault="00F368D4" w:rsidP="0085480B">
      <w:pPr>
        <w:ind w:left="360"/>
        <w:rPr>
          <w:sz w:val="24"/>
          <w:szCs w:val="24"/>
        </w:rPr>
      </w:pPr>
      <w:r>
        <w:rPr>
          <w:sz w:val="24"/>
          <w:szCs w:val="24"/>
        </w:rPr>
        <w:t>Dòng 1: 1015,1025,…,1095 =&gt;9 số</w:t>
      </w:r>
    </w:p>
    <w:p w14:paraId="1590C712" w14:textId="69BB6E79" w:rsidR="00F368D4" w:rsidRDefault="00F368D4" w:rsidP="0085480B">
      <w:pPr>
        <w:ind w:left="360"/>
        <w:rPr>
          <w:sz w:val="24"/>
          <w:szCs w:val="24"/>
        </w:rPr>
      </w:pPr>
      <w:r>
        <w:rPr>
          <w:sz w:val="24"/>
          <w:szCs w:val="24"/>
        </w:rPr>
        <w:t>Dòng 2: 1050,1051,…,1059=&gt;9 số (loại số 1055 đã có trong các số dòng 1)</w:t>
      </w:r>
    </w:p>
    <w:p w14:paraId="6B492143" w14:textId="4BA6C60F" w:rsidR="00F368D4" w:rsidRPr="00F368D4" w:rsidRDefault="00F368D4" w:rsidP="0085480B">
      <w:pPr>
        <w:ind w:left="360"/>
        <w:rPr>
          <w:sz w:val="24"/>
          <w:szCs w:val="24"/>
        </w:rPr>
      </w:pPr>
      <w:r>
        <w:rPr>
          <w:sz w:val="24"/>
          <w:szCs w:val="24"/>
        </w:rPr>
        <w:t>Dòng 3: 1105,111</w:t>
      </w:r>
      <w:r w:rsidRPr="00F368D4">
        <w:rPr>
          <w:sz w:val="24"/>
          <w:szCs w:val="24"/>
        </w:rPr>
        <w:t>5,…</w:t>
      </w:r>
      <w:r>
        <w:rPr>
          <w:sz w:val="24"/>
          <w:szCs w:val="24"/>
        </w:rPr>
        <w:t>,1195 =&gt;10</w:t>
      </w:r>
      <w:r w:rsidRPr="00F368D4">
        <w:rPr>
          <w:sz w:val="24"/>
          <w:szCs w:val="24"/>
        </w:rPr>
        <w:t xml:space="preserve"> số</w:t>
      </w:r>
    </w:p>
    <w:p w14:paraId="6F8DEE24" w14:textId="21CFC874" w:rsidR="00F368D4" w:rsidRDefault="00F368D4" w:rsidP="0085480B">
      <w:pPr>
        <w:ind w:left="360"/>
        <w:rPr>
          <w:sz w:val="24"/>
          <w:szCs w:val="24"/>
        </w:rPr>
      </w:pPr>
      <w:r>
        <w:rPr>
          <w:sz w:val="24"/>
          <w:szCs w:val="24"/>
        </w:rPr>
        <w:t>Dòng 4: 1150,11</w:t>
      </w:r>
      <w:r w:rsidRPr="00F368D4">
        <w:rPr>
          <w:sz w:val="24"/>
          <w:szCs w:val="24"/>
        </w:rPr>
        <w:t>51,…</w:t>
      </w:r>
      <w:r>
        <w:rPr>
          <w:sz w:val="24"/>
          <w:szCs w:val="24"/>
        </w:rPr>
        <w:t>,11</w:t>
      </w:r>
      <w:r w:rsidRPr="00F368D4">
        <w:rPr>
          <w:sz w:val="24"/>
          <w:szCs w:val="24"/>
        </w:rPr>
        <w:t>59=&gt;9 số (</w:t>
      </w:r>
      <w:r>
        <w:rPr>
          <w:sz w:val="24"/>
          <w:szCs w:val="24"/>
        </w:rPr>
        <w:t>loại số 11</w:t>
      </w:r>
      <w:r w:rsidRPr="00F368D4">
        <w:rPr>
          <w:sz w:val="24"/>
          <w:szCs w:val="24"/>
        </w:rPr>
        <w:t>55 đã có trong các số dòng 1)</w:t>
      </w:r>
    </w:p>
    <w:p w14:paraId="1C8AC49D" w14:textId="34029185" w:rsidR="00F368D4" w:rsidRPr="00F368D4" w:rsidRDefault="00F368D4" w:rsidP="0085480B">
      <w:pPr>
        <w:ind w:left="360"/>
        <w:rPr>
          <w:sz w:val="24"/>
          <w:szCs w:val="24"/>
        </w:rPr>
      </w:pPr>
      <w:r>
        <w:rPr>
          <w:sz w:val="24"/>
          <w:szCs w:val="24"/>
        </w:rPr>
        <w:t>Dòng 5: 1205,121</w:t>
      </w:r>
      <w:r w:rsidRPr="00F368D4">
        <w:rPr>
          <w:sz w:val="24"/>
          <w:szCs w:val="24"/>
        </w:rPr>
        <w:t>5,…</w:t>
      </w:r>
      <w:r>
        <w:rPr>
          <w:sz w:val="24"/>
          <w:szCs w:val="24"/>
        </w:rPr>
        <w:t>,1295 =&gt;10</w:t>
      </w:r>
      <w:r w:rsidRPr="00F368D4">
        <w:rPr>
          <w:sz w:val="24"/>
          <w:szCs w:val="24"/>
        </w:rPr>
        <w:t xml:space="preserve"> số</w:t>
      </w:r>
    </w:p>
    <w:p w14:paraId="12A56D04" w14:textId="421F1730" w:rsidR="00F368D4" w:rsidRPr="00F368D4" w:rsidRDefault="00F368D4" w:rsidP="0085480B">
      <w:pPr>
        <w:ind w:left="360"/>
        <w:rPr>
          <w:sz w:val="24"/>
          <w:szCs w:val="24"/>
        </w:rPr>
      </w:pPr>
      <w:r>
        <w:rPr>
          <w:sz w:val="24"/>
          <w:szCs w:val="24"/>
        </w:rPr>
        <w:t>Dòng 6: 1250,12</w:t>
      </w:r>
      <w:r w:rsidRPr="00F368D4">
        <w:rPr>
          <w:sz w:val="24"/>
          <w:szCs w:val="24"/>
        </w:rPr>
        <w:t>51,…</w:t>
      </w:r>
      <w:r>
        <w:rPr>
          <w:sz w:val="24"/>
          <w:szCs w:val="24"/>
        </w:rPr>
        <w:t>,12</w:t>
      </w:r>
      <w:r w:rsidRPr="00F368D4">
        <w:rPr>
          <w:sz w:val="24"/>
          <w:szCs w:val="24"/>
        </w:rPr>
        <w:t>59=&gt;9 số (</w:t>
      </w:r>
      <w:r>
        <w:rPr>
          <w:sz w:val="24"/>
          <w:szCs w:val="24"/>
        </w:rPr>
        <w:t>loại số 11</w:t>
      </w:r>
      <w:r w:rsidRPr="00F368D4">
        <w:rPr>
          <w:sz w:val="24"/>
          <w:szCs w:val="24"/>
        </w:rPr>
        <w:t>55 đã có trong các số dòng 1)</w:t>
      </w:r>
    </w:p>
    <w:p w14:paraId="10E7829F" w14:textId="3C994955" w:rsidR="00F368D4" w:rsidRDefault="00F368D4" w:rsidP="0085480B">
      <w:pPr>
        <w:ind w:left="360"/>
        <w:rPr>
          <w:sz w:val="24"/>
          <w:szCs w:val="24"/>
        </w:rPr>
      </w:pPr>
      <w:r>
        <w:rPr>
          <w:sz w:val="24"/>
          <w:szCs w:val="24"/>
        </w:rPr>
        <w:t>…….</w:t>
      </w:r>
    </w:p>
    <w:p w14:paraId="7328FAAB" w14:textId="0223ACE5" w:rsidR="00F368D4" w:rsidRPr="00F368D4" w:rsidRDefault="00F368D4" w:rsidP="0085480B">
      <w:pPr>
        <w:ind w:left="360"/>
        <w:rPr>
          <w:sz w:val="24"/>
          <w:szCs w:val="24"/>
        </w:rPr>
      </w:pPr>
      <w:r>
        <w:rPr>
          <w:sz w:val="24"/>
          <w:szCs w:val="24"/>
        </w:rPr>
        <w:t xml:space="preserve">Dòng : </w:t>
      </w:r>
      <w:r w:rsidR="00530F08">
        <w:rPr>
          <w:sz w:val="24"/>
          <w:szCs w:val="24"/>
        </w:rPr>
        <w:t>1905,19</w:t>
      </w:r>
      <w:r>
        <w:rPr>
          <w:sz w:val="24"/>
          <w:szCs w:val="24"/>
        </w:rPr>
        <w:t>1</w:t>
      </w:r>
      <w:r w:rsidRPr="00F368D4">
        <w:rPr>
          <w:sz w:val="24"/>
          <w:szCs w:val="24"/>
        </w:rPr>
        <w:t>5,…</w:t>
      </w:r>
      <w:r w:rsidR="00530F08">
        <w:rPr>
          <w:sz w:val="24"/>
          <w:szCs w:val="24"/>
        </w:rPr>
        <w:t>,19</w:t>
      </w:r>
      <w:r>
        <w:rPr>
          <w:sz w:val="24"/>
          <w:szCs w:val="24"/>
        </w:rPr>
        <w:t>95 =&gt;10</w:t>
      </w:r>
      <w:r w:rsidRPr="00F368D4">
        <w:rPr>
          <w:sz w:val="24"/>
          <w:szCs w:val="24"/>
        </w:rPr>
        <w:t xml:space="preserve"> số</w:t>
      </w:r>
    </w:p>
    <w:p w14:paraId="06256630" w14:textId="30624673" w:rsidR="00F368D4" w:rsidRPr="00F368D4" w:rsidRDefault="00F368D4" w:rsidP="0085480B">
      <w:pPr>
        <w:ind w:left="360"/>
        <w:rPr>
          <w:sz w:val="24"/>
          <w:szCs w:val="24"/>
        </w:rPr>
      </w:pPr>
      <w:r>
        <w:rPr>
          <w:sz w:val="24"/>
          <w:szCs w:val="24"/>
        </w:rPr>
        <w:t xml:space="preserve">Dòng : </w:t>
      </w:r>
      <w:r w:rsidR="00530F08">
        <w:rPr>
          <w:sz w:val="24"/>
          <w:szCs w:val="24"/>
        </w:rPr>
        <w:t>1950,19</w:t>
      </w:r>
      <w:r w:rsidRPr="00F368D4">
        <w:rPr>
          <w:sz w:val="24"/>
          <w:szCs w:val="24"/>
        </w:rPr>
        <w:t>51,…</w:t>
      </w:r>
      <w:r w:rsidR="00530F08">
        <w:rPr>
          <w:sz w:val="24"/>
          <w:szCs w:val="24"/>
        </w:rPr>
        <w:t>,19</w:t>
      </w:r>
      <w:r w:rsidRPr="00F368D4">
        <w:rPr>
          <w:sz w:val="24"/>
          <w:szCs w:val="24"/>
        </w:rPr>
        <w:t>59=&gt;9 số (</w:t>
      </w:r>
      <w:r>
        <w:rPr>
          <w:sz w:val="24"/>
          <w:szCs w:val="24"/>
        </w:rPr>
        <w:t>loại số 11</w:t>
      </w:r>
      <w:r w:rsidRPr="00F368D4">
        <w:rPr>
          <w:sz w:val="24"/>
          <w:szCs w:val="24"/>
        </w:rPr>
        <w:t>55 đã có trong các số dòng 1)</w:t>
      </w:r>
    </w:p>
    <w:p w14:paraId="3DC96B5F" w14:textId="4BC8A934" w:rsidR="00F368D4" w:rsidRDefault="00530F08" w:rsidP="0085480B">
      <w:pPr>
        <w:ind w:left="360"/>
        <w:rPr>
          <w:sz w:val="24"/>
          <w:szCs w:val="24"/>
        </w:rPr>
      </w:pPr>
      <w:r>
        <w:rPr>
          <w:sz w:val="24"/>
          <w:szCs w:val="24"/>
        </w:rPr>
        <w:t>Số 2005</w:t>
      </w:r>
    </w:p>
    <w:p w14:paraId="6C100AED" w14:textId="729DD84E" w:rsidR="00530F08" w:rsidRPr="00F368D4" w:rsidRDefault="00530F08" w:rsidP="0085480B">
      <w:pPr>
        <w:ind w:left="360"/>
        <w:rPr>
          <w:sz w:val="24"/>
          <w:szCs w:val="24"/>
        </w:rPr>
      </w:pPr>
      <w:r>
        <w:rPr>
          <w:sz w:val="24"/>
          <w:szCs w:val="24"/>
        </w:rPr>
        <w:t>Đáp án=18+9*19+1</w:t>
      </w:r>
    </w:p>
    <w:p w14:paraId="52FD1CBD" w14:textId="77777777" w:rsidR="00EA6B7E" w:rsidRPr="00FA6284" w:rsidRDefault="00EA6B7E" w:rsidP="00F368D4">
      <w:pPr>
        <w:numPr>
          <w:ilvl w:val="0"/>
          <w:numId w:val="1"/>
        </w:numPr>
        <w:tabs>
          <w:tab w:val="num" w:pos="630"/>
        </w:tabs>
        <w:spacing w:before="240"/>
        <w:rPr>
          <w:b/>
          <w:sz w:val="24"/>
          <w:szCs w:val="24"/>
        </w:rPr>
      </w:pPr>
      <w:r w:rsidRPr="00FA6284">
        <w:rPr>
          <w:b/>
          <w:sz w:val="24"/>
          <w:szCs w:val="24"/>
        </w:rPr>
        <w:t>Trong 30 hồ sơ xin việc thì 14 người có ít nhất 4 năm kinh nghiệm làm việc, 18 người có bằng Đại học, và 3 người có ít hơn 4 năm kinh nghiệm làm việc và không có bằng Đại học. Hỏi có bao nhiêu ứng viên có ít nhất 4 năm kinh nghiệm làm việc và có một bằng Đại học?</w:t>
      </w:r>
    </w:p>
    <w:p w14:paraId="63BA9406" w14:textId="2C8015CF" w:rsidR="00F368D4" w:rsidRDefault="00EA6B7E" w:rsidP="00530F08">
      <w:pPr>
        <w:spacing w:before="240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a. 14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. 13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c. 9</w:t>
      </w:r>
      <w:r w:rsidRPr="009D1771">
        <w:rPr>
          <w:sz w:val="24"/>
          <w:szCs w:val="24"/>
        </w:rPr>
        <w:tab/>
      </w:r>
      <w:r w:rsidRPr="009D1771">
        <w:rPr>
          <w:sz w:val="24"/>
          <w:szCs w:val="24"/>
        </w:rPr>
        <w:tab/>
        <w:t>d. Kết quả khác</w:t>
      </w:r>
    </w:p>
    <w:p w14:paraId="07CDA477" w14:textId="69268641" w:rsidR="00F368D4" w:rsidRDefault="0085480B" w:rsidP="00EA6B7E">
      <w:pPr>
        <w:spacing w:before="240"/>
        <w:ind w:left="720"/>
        <w:jc w:val="both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7B2BF4C" wp14:editId="48741318">
                <wp:simplePos x="0" y="0"/>
                <wp:positionH relativeFrom="column">
                  <wp:posOffset>4100419</wp:posOffset>
                </wp:positionH>
                <wp:positionV relativeFrom="paragraph">
                  <wp:posOffset>154828</wp:posOffset>
                </wp:positionV>
                <wp:extent cx="1372235" cy="796925"/>
                <wp:effectExtent l="0" t="0" r="24765" b="15875"/>
                <wp:wrapThrough wrapText="bothSides">
                  <wp:wrapPolygon edited="0">
                    <wp:start x="6397" y="0"/>
                    <wp:lineTo x="0" y="2754"/>
                    <wp:lineTo x="0" y="19276"/>
                    <wp:lineTo x="6397" y="21342"/>
                    <wp:lineTo x="15193" y="21342"/>
                    <wp:lineTo x="21590" y="19276"/>
                    <wp:lineTo x="21590" y="2754"/>
                    <wp:lineTo x="15193" y="0"/>
                    <wp:lineTo x="6397" y="0"/>
                  </wp:wrapPolygon>
                </wp:wrapThrough>
                <wp:docPr id="113" name="Oval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72235" cy="79692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A5EFDB8" id="Oval 113" o:spid="_x0000_s1026" style="position:absolute;margin-left:322.85pt;margin-top:12.2pt;width:108.05pt;height:62.7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" filled="f" strokecolor="#1f4d78 [1604]" strokeweight="1pt">
                <v:stroke joinstyle="miter"/>
                <w10:wrap type="through"/>
              </v:oval>
            </w:pict>
          </mc:Fallback>
        </mc:AlternateContent>
      </w:r>
      <w:r w:rsidR="00F368D4">
        <w:rPr>
          <w:sz w:val="24"/>
          <w:szCs w:val="24"/>
        </w:rPr>
        <w:t>Gợi ý: vẽ sơ đồ Venn</w:t>
      </w:r>
    </w:p>
    <w:p w14:paraId="15B18D0D" w14:textId="21668C82" w:rsidR="00F368D4" w:rsidRDefault="0085480B" w:rsidP="00EA6B7E">
      <w:pPr>
        <w:spacing w:before="240"/>
        <w:ind w:left="720"/>
        <w:jc w:val="both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4AC9CE8" wp14:editId="3DB4BAF2">
                <wp:simplePos x="0" y="0"/>
                <wp:positionH relativeFrom="column">
                  <wp:posOffset>4272824</wp:posOffset>
                </wp:positionH>
                <wp:positionV relativeFrom="paragraph">
                  <wp:posOffset>30422</wp:posOffset>
                </wp:positionV>
                <wp:extent cx="685800" cy="457200"/>
                <wp:effectExtent l="0" t="0" r="25400" b="25400"/>
                <wp:wrapThrough wrapText="bothSides">
                  <wp:wrapPolygon edited="0">
                    <wp:start x="4800" y="0"/>
                    <wp:lineTo x="0" y="3600"/>
                    <wp:lineTo x="0" y="15600"/>
                    <wp:lineTo x="800" y="19200"/>
                    <wp:lineTo x="4800" y="21600"/>
                    <wp:lineTo x="16800" y="21600"/>
                    <wp:lineTo x="20800" y="19200"/>
                    <wp:lineTo x="21600" y="15600"/>
                    <wp:lineTo x="21600" y="3600"/>
                    <wp:lineTo x="16800" y="0"/>
                    <wp:lineTo x="4800" y="0"/>
                  </wp:wrapPolygon>
                </wp:wrapThrough>
                <wp:docPr id="111" name="Oval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5800" cy="4572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4D32247" id="Oval 111" o:spid="_x0000_s1026" style="position:absolute;margin-left:336.45pt;margin-top:2.4pt;width:54pt;height:36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" filled="f" strokecolor="#1f4d78 [1604]" strokeweight="1pt">
                <v:stroke joinstyle="miter"/>
                <w10:wrap type="through"/>
              </v:oval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7730F92" wp14:editId="4791FF75">
                <wp:simplePos x="0" y="0"/>
                <wp:positionH relativeFrom="column">
                  <wp:posOffset>4726309</wp:posOffset>
                </wp:positionH>
                <wp:positionV relativeFrom="paragraph">
                  <wp:posOffset>13728</wp:posOffset>
                </wp:positionV>
                <wp:extent cx="685800" cy="457200"/>
                <wp:effectExtent l="0" t="0" r="25400" b="25400"/>
                <wp:wrapThrough wrapText="bothSides">
                  <wp:wrapPolygon edited="0">
                    <wp:start x="4800" y="0"/>
                    <wp:lineTo x="0" y="3600"/>
                    <wp:lineTo x="0" y="15600"/>
                    <wp:lineTo x="800" y="19200"/>
                    <wp:lineTo x="4800" y="21600"/>
                    <wp:lineTo x="16800" y="21600"/>
                    <wp:lineTo x="20800" y="19200"/>
                    <wp:lineTo x="21600" y="15600"/>
                    <wp:lineTo x="21600" y="3600"/>
                    <wp:lineTo x="16800" y="0"/>
                    <wp:lineTo x="4800" y="0"/>
                  </wp:wrapPolygon>
                </wp:wrapThrough>
                <wp:docPr id="112" name="Oval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5800" cy="4572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E0E90CA" id="Oval 112" o:spid="_x0000_s1026" style="position:absolute;margin-left:372.15pt;margin-top:1.1pt;width:54pt;height:36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" filled="f" strokecolor="#1f4d78 [1604]" strokeweight="1pt">
                <v:stroke joinstyle="miter"/>
                <w10:wrap type="through"/>
              </v:oval>
            </w:pict>
          </mc:Fallback>
        </mc:AlternateContent>
      </w:r>
      <w:r w:rsidR="00F368D4">
        <w:rPr>
          <w:sz w:val="24"/>
          <w:szCs w:val="24"/>
        </w:rPr>
        <w:t xml:space="preserve">A: những người </w:t>
      </w:r>
      <w:r w:rsidR="00F368D4" w:rsidRPr="00F368D4">
        <w:rPr>
          <w:sz w:val="24"/>
          <w:szCs w:val="24"/>
        </w:rPr>
        <w:t>có ít nhất 4 năm kinh nghiệm làm việc</w:t>
      </w:r>
    </w:p>
    <w:p w14:paraId="5B18DBF1" w14:textId="44844562" w:rsidR="00F368D4" w:rsidRDefault="00F368D4" w:rsidP="00EA6B7E">
      <w:pPr>
        <w:spacing w:before="240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B: những người có bằng đại học</w:t>
      </w:r>
    </w:p>
    <w:p w14:paraId="7F51C030" w14:textId="12B8F639" w:rsidR="00EA6B7E" w:rsidRPr="00FA6284" w:rsidRDefault="00EA6B7E" w:rsidP="00F368D4">
      <w:pPr>
        <w:numPr>
          <w:ilvl w:val="0"/>
          <w:numId w:val="1"/>
        </w:numPr>
        <w:tabs>
          <w:tab w:val="num" w:pos="630"/>
        </w:tabs>
        <w:spacing w:before="240"/>
        <w:rPr>
          <w:b/>
          <w:sz w:val="24"/>
          <w:szCs w:val="24"/>
        </w:rPr>
      </w:pPr>
      <w:r w:rsidRPr="00FA6284">
        <w:rPr>
          <w:b/>
          <w:sz w:val="24"/>
          <w:szCs w:val="24"/>
        </w:rPr>
        <w:t>Số bộ nghiệm nguyên dương (</w:t>
      </w:r>
      <w:r w:rsidR="0085480B">
        <w:rPr>
          <w:b/>
          <w:sz w:val="24"/>
          <w:szCs w:val="24"/>
        </w:rPr>
        <w:t>x</w:t>
      </w:r>
      <w:r w:rsidR="0085480B" w:rsidRPr="0085480B">
        <w:rPr>
          <w:b/>
          <w:sz w:val="24"/>
          <w:szCs w:val="24"/>
          <w:vertAlign w:val="subscript"/>
        </w:rPr>
        <w:t>1</w:t>
      </w:r>
      <w:r w:rsidR="0085480B">
        <w:rPr>
          <w:b/>
          <w:sz w:val="24"/>
          <w:szCs w:val="24"/>
        </w:rPr>
        <w:t>,x</w:t>
      </w:r>
      <w:r w:rsidR="0085480B" w:rsidRPr="0085480B">
        <w:rPr>
          <w:b/>
          <w:sz w:val="24"/>
          <w:szCs w:val="24"/>
          <w:vertAlign w:val="subscript"/>
        </w:rPr>
        <w:t>2</w:t>
      </w:r>
      <w:r w:rsidR="0085480B">
        <w:rPr>
          <w:b/>
          <w:sz w:val="24"/>
          <w:szCs w:val="24"/>
        </w:rPr>
        <w:t>,x</w:t>
      </w:r>
      <w:r w:rsidR="0085480B" w:rsidRPr="0085480B">
        <w:rPr>
          <w:b/>
          <w:sz w:val="24"/>
          <w:szCs w:val="24"/>
          <w:vertAlign w:val="subscript"/>
        </w:rPr>
        <w:t>3</w:t>
      </w:r>
      <w:r w:rsidRPr="00FA6284">
        <w:rPr>
          <w:b/>
          <w:sz w:val="24"/>
          <w:szCs w:val="24"/>
        </w:rPr>
        <w:t xml:space="preserve">) của phương trình : </w:t>
      </w:r>
      <w:r w:rsidRPr="00F368D4">
        <w:rPr>
          <w:b/>
          <w:sz w:val="24"/>
          <w:szCs w:val="24"/>
        </w:rPr>
        <w:object w:dxaOrig="3379" w:dyaOrig="400" w14:anchorId="3A78927D">
          <v:shape id="_x0000_i1036" type="#_x0000_t75" style="width:168.85pt;height:20pt" o:ole="">
            <v:imagedata r:id="rId25" o:title=""/>
          </v:shape>
          <o:OLEObject Type="Embed" ProgID="Equation.DSMT4" ShapeID="_x0000_i1036" DrawAspect="Content" ObjectID="_1760785361" r:id="rId26"/>
        </w:object>
      </w:r>
    </w:p>
    <w:p w14:paraId="48D16836" w14:textId="77777777" w:rsidR="00530F08" w:rsidRDefault="00EA6B7E" w:rsidP="00EA6B7E">
      <w:pPr>
        <w:spacing w:before="240"/>
        <w:ind w:left="720"/>
        <w:rPr>
          <w:sz w:val="24"/>
          <w:szCs w:val="24"/>
        </w:rPr>
      </w:pPr>
      <w:r>
        <w:rPr>
          <w:sz w:val="24"/>
          <w:szCs w:val="24"/>
        </w:rPr>
        <w:t>Đáp số:</w:t>
      </w:r>
      <w:bookmarkStart w:id="0" w:name="_GoBack"/>
      <w:bookmarkEnd w:id="0"/>
    </w:p>
    <w:p w14:paraId="076B3D4D" w14:textId="77777777" w:rsidR="00530F08" w:rsidRDefault="00530F08" w:rsidP="00EA6B7E">
      <w:pPr>
        <w:spacing w:before="240"/>
        <w:ind w:left="720"/>
        <w:rPr>
          <w:sz w:val="24"/>
          <w:szCs w:val="24"/>
        </w:rPr>
      </w:pPr>
      <w:r>
        <w:rPr>
          <w:sz w:val="24"/>
          <w:szCs w:val="24"/>
        </w:rPr>
        <w:t>Gợi ý: Dạng bài tổ hợp lặp</w:t>
      </w:r>
      <w:r w:rsidR="00EA6B7E" w:rsidRPr="009D1771">
        <w:rPr>
          <w:sz w:val="24"/>
          <w:szCs w:val="24"/>
        </w:rPr>
        <w:tab/>
      </w:r>
    </w:p>
    <w:p w14:paraId="7E46E426" w14:textId="2D04D27B" w:rsidR="00EA6B7E" w:rsidRPr="009D1771" w:rsidRDefault="00530F08" w:rsidP="00530F08">
      <w:pPr>
        <w:spacing w:before="240"/>
        <w:ind w:left="720"/>
        <w:rPr>
          <w:sz w:val="24"/>
          <w:szCs w:val="24"/>
        </w:rPr>
      </w:pPr>
      <w:r>
        <w:rPr>
          <w:sz w:val="24"/>
          <w:szCs w:val="24"/>
        </w:rPr>
        <w:t>x2=1 xét các giá trị còn lại cho x1 và x3</w:t>
      </w:r>
    </w:p>
    <w:p w14:paraId="00AB899C" w14:textId="77777777" w:rsidR="00EA6B7E" w:rsidRPr="00530F08" w:rsidRDefault="00EA6B7E" w:rsidP="00530F08">
      <w:pPr>
        <w:numPr>
          <w:ilvl w:val="0"/>
          <w:numId w:val="1"/>
        </w:numPr>
        <w:tabs>
          <w:tab w:val="clear" w:pos="720"/>
          <w:tab w:val="num" w:pos="630"/>
        </w:tabs>
        <w:spacing w:before="240"/>
        <w:rPr>
          <w:b/>
          <w:sz w:val="24"/>
          <w:szCs w:val="24"/>
        </w:rPr>
      </w:pPr>
      <w:r w:rsidRPr="00530F08">
        <w:rPr>
          <w:b/>
          <w:sz w:val="24"/>
          <w:szCs w:val="24"/>
        </w:rPr>
        <w:t>Chọn tập hợp khác rỗng:</w:t>
      </w:r>
    </w:p>
    <w:p w14:paraId="4FCAC644" w14:textId="77777777" w:rsidR="00EA6B7E" w:rsidRPr="00E06736" w:rsidRDefault="00EA6B7E" w:rsidP="00EA6B7E">
      <w:pPr>
        <w:spacing w:before="240"/>
        <w:ind w:left="360"/>
        <w:rPr>
          <w:sz w:val="26"/>
          <w:szCs w:val="24"/>
        </w:rPr>
      </w:pPr>
      <w:r w:rsidRPr="00E06736">
        <w:rPr>
          <w:sz w:val="26"/>
          <w:szCs w:val="24"/>
        </w:rPr>
        <w:t xml:space="preserve">     a. {x</w:t>
      </w:r>
      <w:r w:rsidRPr="00E06736">
        <w:rPr>
          <w:position w:val="-4"/>
          <w:sz w:val="26"/>
          <w:szCs w:val="24"/>
        </w:rPr>
        <w:object w:dxaOrig="200" w:dyaOrig="200" w14:anchorId="3E988A7F">
          <v:shape id="_x0000_i1037" type="#_x0000_t75" style="width:10pt;height:10pt" o:ole="">
            <v:imagedata r:id="rId27" o:title=""/>
          </v:shape>
          <o:OLEObject Type="Embed" ProgID="Equation.DSMT4" ShapeID="_x0000_i1037" DrawAspect="Content" ObjectID="_1760785362" r:id="rId28"/>
        </w:object>
      </w:r>
      <w:r w:rsidRPr="00E06736">
        <w:rPr>
          <w:sz w:val="26"/>
          <w:szCs w:val="24"/>
        </w:rPr>
        <w:t>Z/ 2x</w:t>
      </w:r>
      <w:r w:rsidRPr="00E06736">
        <w:rPr>
          <w:sz w:val="26"/>
          <w:szCs w:val="24"/>
          <w:vertAlign w:val="superscript"/>
        </w:rPr>
        <w:t>2</w:t>
      </w:r>
      <w:r w:rsidRPr="00E06736">
        <w:rPr>
          <w:sz w:val="26"/>
          <w:szCs w:val="24"/>
        </w:rPr>
        <w:t>-5=1}</w:t>
      </w:r>
      <w:r w:rsidRPr="00E06736">
        <w:rPr>
          <w:sz w:val="26"/>
          <w:szCs w:val="24"/>
        </w:rPr>
        <w:tab/>
      </w:r>
      <w:r w:rsidRPr="00530F08">
        <w:rPr>
          <w:color w:val="FF0000"/>
          <w:sz w:val="26"/>
          <w:szCs w:val="24"/>
        </w:rPr>
        <w:t>b.</w:t>
      </w:r>
      <w:r w:rsidRPr="00E06736">
        <w:rPr>
          <w:sz w:val="26"/>
          <w:szCs w:val="24"/>
        </w:rPr>
        <w:t xml:space="preserve"> {x</w:t>
      </w:r>
      <w:r w:rsidRPr="00E06736">
        <w:rPr>
          <w:position w:val="-4"/>
          <w:sz w:val="26"/>
          <w:szCs w:val="24"/>
        </w:rPr>
        <w:object w:dxaOrig="200" w:dyaOrig="200" w14:anchorId="7D05EFBE">
          <v:shape id="_x0000_i1038" type="#_x0000_t75" style="width:10pt;height:10pt" o:ole="">
            <v:imagedata r:id="rId27" o:title=""/>
          </v:shape>
          <o:OLEObject Type="Embed" ProgID="Equation.DSMT4" ShapeID="_x0000_i1038" DrawAspect="Content" ObjectID="_1760785363" r:id="rId29"/>
        </w:object>
      </w:r>
      <w:r w:rsidRPr="00E06736">
        <w:rPr>
          <w:sz w:val="26"/>
          <w:szCs w:val="24"/>
        </w:rPr>
        <w:t>R/ 3x</w:t>
      </w:r>
      <w:r w:rsidRPr="00E06736">
        <w:rPr>
          <w:sz w:val="26"/>
          <w:szCs w:val="24"/>
          <w:vertAlign w:val="superscript"/>
        </w:rPr>
        <w:t>2</w:t>
      </w:r>
      <w:r w:rsidRPr="00E06736">
        <w:rPr>
          <w:sz w:val="26"/>
          <w:szCs w:val="24"/>
        </w:rPr>
        <w:t>-4=1}</w:t>
      </w:r>
      <w:r w:rsidRPr="00E06736">
        <w:rPr>
          <w:sz w:val="26"/>
          <w:szCs w:val="24"/>
        </w:rPr>
        <w:tab/>
        <w:t>c. {x</w:t>
      </w:r>
      <w:r w:rsidRPr="00E06736">
        <w:rPr>
          <w:position w:val="-4"/>
          <w:sz w:val="26"/>
          <w:szCs w:val="24"/>
        </w:rPr>
        <w:object w:dxaOrig="200" w:dyaOrig="200" w14:anchorId="67CB4268">
          <v:shape id="_x0000_i1039" type="#_x0000_t75" style="width:10pt;height:10pt" o:ole="">
            <v:imagedata r:id="rId27" o:title=""/>
          </v:shape>
          <o:OLEObject Type="Embed" ProgID="Equation.DSMT4" ShapeID="_x0000_i1039" DrawAspect="Content" ObjectID="_1760785364" r:id="rId30"/>
        </w:object>
      </w:r>
      <w:r w:rsidRPr="00E06736">
        <w:rPr>
          <w:sz w:val="26"/>
          <w:szCs w:val="24"/>
        </w:rPr>
        <w:t>Q/4x</w:t>
      </w:r>
      <w:r w:rsidRPr="00E06736">
        <w:rPr>
          <w:sz w:val="26"/>
          <w:szCs w:val="24"/>
          <w:vertAlign w:val="superscript"/>
        </w:rPr>
        <w:t>2</w:t>
      </w:r>
      <w:r w:rsidRPr="00E06736">
        <w:rPr>
          <w:sz w:val="26"/>
          <w:szCs w:val="24"/>
        </w:rPr>
        <w:t>+3=1}</w:t>
      </w:r>
      <w:r w:rsidRPr="00E06736">
        <w:rPr>
          <w:sz w:val="26"/>
          <w:szCs w:val="24"/>
        </w:rPr>
        <w:tab/>
        <w:t>d. {x</w:t>
      </w:r>
      <w:r w:rsidRPr="00E06736">
        <w:rPr>
          <w:position w:val="-4"/>
          <w:sz w:val="26"/>
          <w:szCs w:val="24"/>
        </w:rPr>
        <w:object w:dxaOrig="200" w:dyaOrig="200" w14:anchorId="7BBF8FAE">
          <v:shape id="_x0000_i1040" type="#_x0000_t75" style="width:10pt;height:10pt" o:ole="">
            <v:imagedata r:id="rId27" o:title=""/>
          </v:shape>
          <o:OLEObject Type="Embed" ProgID="Equation.DSMT4" ShapeID="_x0000_i1040" DrawAspect="Content" ObjectID="_1760785365" r:id="rId31"/>
        </w:object>
      </w:r>
      <w:r w:rsidRPr="00E06736">
        <w:rPr>
          <w:sz w:val="26"/>
          <w:szCs w:val="24"/>
        </w:rPr>
        <w:t>N/ x</w:t>
      </w:r>
      <w:r w:rsidRPr="00E06736">
        <w:rPr>
          <w:sz w:val="26"/>
          <w:szCs w:val="24"/>
          <w:vertAlign w:val="superscript"/>
        </w:rPr>
        <w:t>2</w:t>
      </w:r>
      <w:r w:rsidRPr="00E06736">
        <w:rPr>
          <w:sz w:val="26"/>
          <w:szCs w:val="24"/>
        </w:rPr>
        <w:t>+3=1}</w:t>
      </w:r>
    </w:p>
    <w:p w14:paraId="3124F912" w14:textId="77777777" w:rsidR="00EA6B7E" w:rsidRPr="00530F08" w:rsidRDefault="00EA6B7E" w:rsidP="00530F08">
      <w:pPr>
        <w:numPr>
          <w:ilvl w:val="0"/>
          <w:numId w:val="1"/>
        </w:numPr>
        <w:tabs>
          <w:tab w:val="clear" w:pos="720"/>
          <w:tab w:val="num" w:pos="630"/>
        </w:tabs>
        <w:spacing w:before="240"/>
        <w:rPr>
          <w:b/>
          <w:sz w:val="24"/>
          <w:szCs w:val="24"/>
        </w:rPr>
      </w:pPr>
      <w:r w:rsidRPr="00530F08">
        <w:rPr>
          <w:b/>
          <w:sz w:val="24"/>
          <w:szCs w:val="24"/>
        </w:rPr>
        <w:t>Một lớp học cần có ít nhất bao nhiêu học sinh để luôn tồn tại hai học sinh có tên bắt đầu bằng 1 chữ cái giống nhau (theo tiếng Việt)?</w:t>
      </w:r>
    </w:p>
    <w:p w14:paraId="7273E8B9" w14:textId="77777777" w:rsidR="00EA6B7E" w:rsidRPr="00E06736" w:rsidRDefault="00EA6B7E" w:rsidP="00530F08">
      <w:pPr>
        <w:spacing w:before="240"/>
        <w:ind w:left="720"/>
        <w:rPr>
          <w:sz w:val="26"/>
          <w:szCs w:val="24"/>
        </w:rPr>
      </w:pPr>
      <w:r w:rsidRPr="00E06736">
        <w:rPr>
          <w:sz w:val="26"/>
          <w:szCs w:val="24"/>
        </w:rPr>
        <w:lastRenderedPageBreak/>
        <w:t>a. 29</w:t>
      </w:r>
      <w:r w:rsidRPr="00E06736">
        <w:rPr>
          <w:sz w:val="26"/>
          <w:szCs w:val="24"/>
        </w:rPr>
        <w:tab/>
      </w:r>
      <w:r w:rsidRPr="00E06736">
        <w:rPr>
          <w:sz w:val="26"/>
          <w:szCs w:val="24"/>
        </w:rPr>
        <w:tab/>
      </w:r>
      <w:r w:rsidRPr="00530F08">
        <w:rPr>
          <w:color w:val="FF0000"/>
          <w:sz w:val="26"/>
          <w:szCs w:val="24"/>
        </w:rPr>
        <w:t>b</w:t>
      </w:r>
      <w:r w:rsidRPr="00E06736">
        <w:rPr>
          <w:sz w:val="26"/>
          <w:szCs w:val="24"/>
        </w:rPr>
        <w:t>. 30</w:t>
      </w:r>
      <w:r w:rsidRPr="00E06736">
        <w:rPr>
          <w:sz w:val="26"/>
          <w:szCs w:val="24"/>
        </w:rPr>
        <w:tab/>
      </w:r>
      <w:r w:rsidRPr="00E06736">
        <w:rPr>
          <w:sz w:val="26"/>
          <w:szCs w:val="24"/>
        </w:rPr>
        <w:tab/>
        <w:t>c. 31</w:t>
      </w:r>
      <w:r w:rsidRPr="00E06736">
        <w:rPr>
          <w:sz w:val="26"/>
          <w:szCs w:val="24"/>
        </w:rPr>
        <w:tab/>
      </w:r>
      <w:r w:rsidRPr="00E06736">
        <w:rPr>
          <w:sz w:val="26"/>
          <w:szCs w:val="24"/>
        </w:rPr>
        <w:tab/>
        <w:t>d. 32</w:t>
      </w:r>
    </w:p>
    <w:p w14:paraId="63B40275" w14:textId="5DC0D726" w:rsidR="00EA6B7E" w:rsidRPr="00530F08" w:rsidRDefault="00EA6B7E" w:rsidP="00530F08">
      <w:pPr>
        <w:numPr>
          <w:ilvl w:val="0"/>
          <w:numId w:val="1"/>
        </w:numPr>
        <w:tabs>
          <w:tab w:val="clear" w:pos="720"/>
          <w:tab w:val="num" w:pos="630"/>
        </w:tabs>
        <w:spacing w:before="240"/>
        <w:rPr>
          <w:b/>
          <w:sz w:val="24"/>
          <w:szCs w:val="24"/>
        </w:rPr>
      </w:pPr>
      <w:r w:rsidRPr="00530F08">
        <w:rPr>
          <w:b/>
          <w:sz w:val="24"/>
          <w:szCs w:val="24"/>
        </w:rPr>
        <w:t>Chọn phát biểu đúng</w:t>
      </w:r>
    </w:p>
    <w:p w14:paraId="0BCF2916" w14:textId="77777777" w:rsidR="00EA6B7E" w:rsidRPr="001F15D8" w:rsidRDefault="00EA6B7E" w:rsidP="00EA6B7E">
      <w:pPr>
        <w:pStyle w:val="ListParagraph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Một cạnh e có đỉnh đầu trùng với đỉnh cuối gọi là cạnh treo</w:t>
      </w:r>
    </w:p>
    <w:p w14:paraId="2567D7A8" w14:textId="77777777" w:rsidR="00EA6B7E" w:rsidRPr="001F15D8" w:rsidRDefault="00EA6B7E" w:rsidP="00EA6B7E">
      <w:pPr>
        <w:pStyle w:val="ListParagraph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Đồ thị có hướng là đồ thị có chứa cạnh song song</w:t>
      </w:r>
    </w:p>
    <w:p w14:paraId="1BC91762" w14:textId="77777777" w:rsidR="00EA6B7E" w:rsidRPr="00530F08" w:rsidRDefault="00EA6B7E" w:rsidP="00EA6B7E">
      <w:pPr>
        <w:pStyle w:val="ListParagraph"/>
        <w:numPr>
          <w:ilvl w:val="0"/>
          <w:numId w:val="6"/>
        </w:numPr>
        <w:rPr>
          <w:rFonts w:ascii="Arial" w:hAnsi="Arial" w:cs="Arial"/>
          <w:color w:val="FF0000"/>
          <w:sz w:val="20"/>
          <w:szCs w:val="20"/>
        </w:rPr>
      </w:pPr>
      <w:r w:rsidRPr="00530F08">
        <w:rPr>
          <w:rFonts w:ascii="Arial" w:hAnsi="Arial" w:cs="Arial"/>
          <w:color w:val="FF0000"/>
          <w:sz w:val="20"/>
          <w:szCs w:val="20"/>
        </w:rPr>
        <w:t>Hai cạnh nối 1 cặp đỉnh gọi là cạnh song song</w:t>
      </w:r>
    </w:p>
    <w:p w14:paraId="0C92CBCB" w14:textId="77777777" w:rsidR="00EA6B7E" w:rsidRPr="001F15D8" w:rsidRDefault="00EA6B7E" w:rsidP="00EA6B7E">
      <w:pPr>
        <w:pStyle w:val="ListParagraph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Đồ thị có hướng là 1 đa đồ thị vì nó có chứa cạnh song song</w:t>
      </w:r>
    </w:p>
    <w:p w14:paraId="6FBB5B81" w14:textId="4A0AA898" w:rsidR="00EA6B7E" w:rsidRPr="00530F08" w:rsidRDefault="00EA6B7E" w:rsidP="00530F08">
      <w:pPr>
        <w:numPr>
          <w:ilvl w:val="0"/>
          <w:numId w:val="1"/>
        </w:numPr>
        <w:tabs>
          <w:tab w:val="clear" w:pos="720"/>
          <w:tab w:val="num" w:pos="630"/>
        </w:tabs>
        <w:spacing w:before="240"/>
        <w:rPr>
          <w:b/>
          <w:sz w:val="24"/>
          <w:szCs w:val="24"/>
        </w:rPr>
      </w:pPr>
      <w:r w:rsidRPr="00530F08">
        <w:rPr>
          <w:b/>
          <w:sz w:val="24"/>
          <w:szCs w:val="24"/>
        </w:rPr>
        <w:t>Chọn phát biểu đúng</w:t>
      </w:r>
    </w:p>
    <w:p w14:paraId="01B251CA" w14:textId="77777777" w:rsidR="00EA6B7E" w:rsidRPr="001F15D8" w:rsidRDefault="00EA6B7E" w:rsidP="00EA6B7E">
      <w:pPr>
        <w:pStyle w:val="ListParagraph"/>
        <w:numPr>
          <w:ilvl w:val="0"/>
          <w:numId w:val="8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Tổng số cạnh trong 1 đồ thị vô hướng bằng 2 lần số đỉnh</w:t>
      </w:r>
    </w:p>
    <w:p w14:paraId="30F8517B" w14:textId="77777777" w:rsidR="00EA6B7E" w:rsidRPr="001F15D8" w:rsidRDefault="00EA6B7E" w:rsidP="00EA6B7E">
      <w:pPr>
        <w:pStyle w:val="ListParagraph"/>
        <w:numPr>
          <w:ilvl w:val="0"/>
          <w:numId w:val="8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Tổng bậc của tất cả các đỉnh trong đồ thị vô hướng là 1 số chẵn</w:t>
      </w:r>
    </w:p>
    <w:p w14:paraId="415A9DC6" w14:textId="113D3055" w:rsidR="00EA6B7E" w:rsidRPr="001F15D8" w:rsidRDefault="00EA6B7E" w:rsidP="00EA6B7E">
      <w:pPr>
        <w:pStyle w:val="ListParagraph"/>
        <w:numPr>
          <w:ilvl w:val="0"/>
          <w:numId w:val="8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 xml:space="preserve">Số lượng đỉnh bậc </w:t>
      </w:r>
      <w:r w:rsidR="000C3204">
        <w:rPr>
          <w:rFonts w:ascii="Arial" w:hAnsi="Arial" w:cs="Arial"/>
          <w:sz w:val="20"/>
          <w:szCs w:val="20"/>
        </w:rPr>
        <w:t>lẻ trong 1 đồ thị phải số chẵn</w:t>
      </w:r>
      <w:r w:rsidRPr="001F15D8">
        <w:rPr>
          <w:rFonts w:ascii="Arial" w:hAnsi="Arial" w:cs="Arial"/>
          <w:sz w:val="20"/>
          <w:szCs w:val="20"/>
        </w:rPr>
        <w:t>.</w:t>
      </w:r>
    </w:p>
    <w:p w14:paraId="4C63875A" w14:textId="77777777" w:rsidR="00EA6B7E" w:rsidRPr="000C3204" w:rsidRDefault="00EA6B7E" w:rsidP="00EA6B7E">
      <w:pPr>
        <w:pStyle w:val="ListParagraph"/>
        <w:numPr>
          <w:ilvl w:val="0"/>
          <w:numId w:val="8"/>
        </w:numPr>
        <w:rPr>
          <w:rFonts w:ascii="Arial" w:hAnsi="Arial" w:cs="Arial"/>
          <w:color w:val="FF0000"/>
          <w:sz w:val="20"/>
          <w:szCs w:val="20"/>
        </w:rPr>
      </w:pPr>
      <w:r w:rsidRPr="000C3204">
        <w:rPr>
          <w:rFonts w:ascii="Arial" w:hAnsi="Arial" w:cs="Arial"/>
          <w:color w:val="FF0000"/>
          <w:sz w:val="20"/>
          <w:szCs w:val="20"/>
        </w:rPr>
        <w:t>Tất cả đều đúng</w:t>
      </w:r>
    </w:p>
    <w:p w14:paraId="214C5A0B" w14:textId="7373F39C" w:rsidR="00EA6B7E" w:rsidRPr="000C3204" w:rsidRDefault="00EA6B7E" w:rsidP="000C3204">
      <w:pPr>
        <w:numPr>
          <w:ilvl w:val="0"/>
          <w:numId w:val="1"/>
        </w:numPr>
        <w:tabs>
          <w:tab w:val="clear" w:pos="720"/>
          <w:tab w:val="num" w:pos="630"/>
        </w:tabs>
        <w:spacing w:before="240"/>
        <w:rPr>
          <w:b/>
          <w:sz w:val="24"/>
          <w:szCs w:val="24"/>
        </w:rPr>
      </w:pPr>
      <w:r w:rsidRPr="000C3204">
        <w:rPr>
          <w:b/>
          <w:sz w:val="24"/>
          <w:szCs w:val="24"/>
        </w:rPr>
        <w:t>Chọn phát biểu đúng</w:t>
      </w:r>
    </w:p>
    <w:p w14:paraId="09272361" w14:textId="77777777" w:rsidR="00EA6B7E" w:rsidRPr="000C3204" w:rsidRDefault="00EA6B7E" w:rsidP="000C3204">
      <w:pPr>
        <w:pStyle w:val="ListParagraph"/>
        <w:numPr>
          <w:ilvl w:val="0"/>
          <w:numId w:val="14"/>
        </w:numPr>
        <w:spacing w:before="240"/>
        <w:rPr>
          <w:rFonts w:ascii="Arial" w:hAnsi="Arial" w:cs="Arial"/>
          <w:color w:val="FF0000"/>
          <w:sz w:val="20"/>
          <w:szCs w:val="20"/>
        </w:rPr>
      </w:pPr>
      <w:r w:rsidRPr="000C3204">
        <w:rPr>
          <w:rFonts w:ascii="Arial" w:hAnsi="Arial" w:cs="Arial"/>
          <w:color w:val="FF0000"/>
          <w:sz w:val="20"/>
          <w:szCs w:val="20"/>
        </w:rPr>
        <w:t>Cầu là cạnh khi loại bỏ nó khỏi đồ thị làm tăng số thành phần liên thông</w:t>
      </w:r>
    </w:p>
    <w:p w14:paraId="3D84E960" w14:textId="77777777" w:rsidR="00EA6B7E" w:rsidRPr="001F15D8" w:rsidRDefault="00EA6B7E" w:rsidP="00EA6B7E">
      <w:pPr>
        <w:pStyle w:val="ListParagraph"/>
        <w:numPr>
          <w:ilvl w:val="0"/>
          <w:numId w:val="14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Một đa đồ thị vô hướng luôn là 1 đồ thị liên thông</w:t>
      </w:r>
    </w:p>
    <w:p w14:paraId="2EF9D700" w14:textId="77777777" w:rsidR="00EA6B7E" w:rsidRPr="001F15D8" w:rsidRDefault="00EA6B7E" w:rsidP="00EA6B7E">
      <w:pPr>
        <w:pStyle w:val="ListParagraph"/>
        <w:numPr>
          <w:ilvl w:val="0"/>
          <w:numId w:val="14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Đỉnh có bậc 1 được gọi là đỉnh cô lập</w:t>
      </w:r>
    </w:p>
    <w:p w14:paraId="41B9EDA5" w14:textId="77777777" w:rsidR="00EA6B7E" w:rsidRPr="001F15D8" w:rsidRDefault="00EA6B7E" w:rsidP="00EA6B7E">
      <w:pPr>
        <w:pStyle w:val="ListParagraph"/>
        <w:numPr>
          <w:ilvl w:val="0"/>
          <w:numId w:val="8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Tất cả đều đúng</w:t>
      </w:r>
    </w:p>
    <w:p w14:paraId="0DD5926B" w14:textId="6808314C" w:rsidR="00EA6B7E" w:rsidRPr="000C3204" w:rsidRDefault="00EA6B7E" w:rsidP="000C3204">
      <w:pPr>
        <w:numPr>
          <w:ilvl w:val="0"/>
          <w:numId w:val="1"/>
        </w:numPr>
        <w:tabs>
          <w:tab w:val="clear" w:pos="720"/>
          <w:tab w:val="num" w:pos="630"/>
        </w:tabs>
        <w:spacing w:before="240"/>
        <w:rPr>
          <w:b/>
          <w:sz w:val="24"/>
          <w:szCs w:val="24"/>
        </w:rPr>
      </w:pPr>
      <w:r w:rsidRPr="000C3204">
        <w:rPr>
          <w:b/>
          <w:sz w:val="24"/>
          <w:szCs w:val="24"/>
        </w:rPr>
        <w:t>Chọn phát biểu sai</w:t>
      </w:r>
    </w:p>
    <w:p w14:paraId="555EC36C" w14:textId="77777777" w:rsidR="00EA6B7E" w:rsidRPr="001F15D8" w:rsidRDefault="00EA6B7E" w:rsidP="000C3204">
      <w:pPr>
        <w:pStyle w:val="ListParagraph"/>
        <w:numPr>
          <w:ilvl w:val="0"/>
          <w:numId w:val="11"/>
        </w:numPr>
        <w:spacing w:before="240"/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Vòng là 1 cạnh có đỉnh đầu trùng với đỉnh cuối</w:t>
      </w:r>
    </w:p>
    <w:p w14:paraId="2F7BFB0D" w14:textId="77777777" w:rsidR="00EA6B7E" w:rsidRPr="000C3204" w:rsidRDefault="00EA6B7E" w:rsidP="00EA6B7E">
      <w:pPr>
        <w:pStyle w:val="ListParagraph"/>
        <w:numPr>
          <w:ilvl w:val="0"/>
          <w:numId w:val="11"/>
        </w:numPr>
        <w:rPr>
          <w:rFonts w:ascii="Arial" w:hAnsi="Arial" w:cs="Arial"/>
          <w:color w:val="FF0000"/>
          <w:sz w:val="20"/>
          <w:szCs w:val="20"/>
        </w:rPr>
      </w:pPr>
      <w:r w:rsidRPr="000C3204">
        <w:rPr>
          <w:rFonts w:ascii="Arial" w:hAnsi="Arial" w:cs="Arial"/>
          <w:color w:val="FF0000"/>
          <w:sz w:val="20"/>
          <w:szCs w:val="20"/>
        </w:rPr>
        <w:t>Đỉnh có bậc không được gọi là đỉnh treo</w:t>
      </w:r>
    </w:p>
    <w:p w14:paraId="425ADC04" w14:textId="422AA032" w:rsidR="00EA6B7E" w:rsidRPr="001F15D8" w:rsidRDefault="00EA6B7E" w:rsidP="00EA6B7E">
      <w:pPr>
        <w:pStyle w:val="ListParagraph"/>
        <w:numPr>
          <w:ilvl w:val="0"/>
          <w:numId w:val="11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Đồ thị có chứ</w:t>
      </w:r>
      <w:r w:rsidR="000C3204">
        <w:rPr>
          <w:rFonts w:ascii="Arial" w:hAnsi="Arial" w:cs="Arial"/>
          <w:sz w:val="20"/>
          <w:szCs w:val="20"/>
        </w:rPr>
        <w:t xml:space="preserve">a vòng </w:t>
      </w:r>
      <w:r w:rsidRPr="001F15D8">
        <w:rPr>
          <w:rFonts w:ascii="Arial" w:hAnsi="Arial" w:cs="Arial"/>
          <w:sz w:val="20"/>
          <w:szCs w:val="20"/>
        </w:rPr>
        <w:t>không phải là đơn đồ thị</w:t>
      </w:r>
    </w:p>
    <w:p w14:paraId="32B76B6F" w14:textId="78508603" w:rsidR="000C3204" w:rsidRDefault="00EA6B7E" w:rsidP="00EA6B7E">
      <w:pPr>
        <w:pStyle w:val="ListParagraph"/>
        <w:numPr>
          <w:ilvl w:val="0"/>
          <w:numId w:val="11"/>
        </w:numPr>
        <w:rPr>
          <w:rFonts w:ascii="Arial" w:hAnsi="Arial" w:cs="Arial"/>
          <w:sz w:val="20"/>
          <w:szCs w:val="20"/>
        </w:rPr>
      </w:pPr>
      <w:r w:rsidRPr="001F15D8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EF808BC" wp14:editId="0C73FE53">
                <wp:simplePos x="0" y="0"/>
                <wp:positionH relativeFrom="column">
                  <wp:posOffset>209550</wp:posOffset>
                </wp:positionH>
                <wp:positionV relativeFrom="paragraph">
                  <wp:posOffset>257810</wp:posOffset>
                </wp:positionV>
                <wp:extent cx="2362200" cy="1438275"/>
                <wp:effectExtent l="6350" t="3810" r="19050" b="18415"/>
                <wp:wrapNone/>
                <wp:docPr id="89" name="Group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2200" cy="1438275"/>
                          <a:chOff x="1230" y="13275"/>
                          <a:chExt cx="3720" cy="2265"/>
                        </a:xfrm>
                      </wpg:grpSpPr>
                      <wps:wsp>
                        <wps:cNvPr id="90" name="Oval 3"/>
                        <wps:cNvSpPr>
                          <a:spLocks noChangeArrowheads="1"/>
                        </wps:cNvSpPr>
                        <wps:spPr bwMode="auto">
                          <a:xfrm>
                            <a:off x="2145" y="13275"/>
                            <a:ext cx="465" cy="4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CBB32DD" w14:textId="77777777" w:rsidR="00EA6B7E" w:rsidRDefault="00EA6B7E" w:rsidP="00EA6B7E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Oval 4"/>
                        <wps:cNvSpPr>
                          <a:spLocks noChangeArrowheads="1"/>
                        </wps:cNvSpPr>
                        <wps:spPr bwMode="auto">
                          <a:xfrm>
                            <a:off x="3750" y="13275"/>
                            <a:ext cx="465" cy="4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D22E6AF" w14:textId="77777777" w:rsidR="00EA6B7E" w:rsidRDefault="00EA6B7E" w:rsidP="00EA6B7E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Oval 5"/>
                        <wps:cNvSpPr>
                          <a:spLocks noChangeArrowheads="1"/>
                        </wps:cNvSpPr>
                        <wps:spPr bwMode="auto">
                          <a:xfrm>
                            <a:off x="1230" y="14205"/>
                            <a:ext cx="465" cy="4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7C49E3F" w14:textId="77777777" w:rsidR="00EA6B7E" w:rsidRDefault="00EA6B7E" w:rsidP="00EA6B7E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Oval 6"/>
                        <wps:cNvSpPr>
                          <a:spLocks noChangeArrowheads="1"/>
                        </wps:cNvSpPr>
                        <wps:spPr bwMode="auto">
                          <a:xfrm>
                            <a:off x="2145" y="15060"/>
                            <a:ext cx="465" cy="4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4D0A66B" w14:textId="77777777" w:rsidR="00EA6B7E" w:rsidRDefault="00EA6B7E" w:rsidP="00EA6B7E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Oval 7"/>
                        <wps:cNvSpPr>
                          <a:spLocks noChangeArrowheads="1"/>
                        </wps:cNvSpPr>
                        <wps:spPr bwMode="auto">
                          <a:xfrm>
                            <a:off x="3060" y="14205"/>
                            <a:ext cx="465" cy="4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6767720" w14:textId="77777777" w:rsidR="00EA6B7E" w:rsidRDefault="00EA6B7E" w:rsidP="00EA6B7E"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Oval 8"/>
                        <wps:cNvSpPr>
                          <a:spLocks noChangeArrowheads="1"/>
                        </wps:cNvSpPr>
                        <wps:spPr bwMode="auto">
                          <a:xfrm>
                            <a:off x="3825" y="15060"/>
                            <a:ext cx="465" cy="4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CE4B4F1" w14:textId="77777777" w:rsidR="00EA6B7E" w:rsidRDefault="00EA6B7E" w:rsidP="00EA6B7E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AutoShap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1605" y="13680"/>
                            <a:ext cx="630" cy="6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4485" y="14190"/>
                            <a:ext cx="465" cy="4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6580DD0" w14:textId="77777777" w:rsidR="00EA6B7E" w:rsidRDefault="00EA6B7E" w:rsidP="00EA6B7E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1605" y="14595"/>
                            <a:ext cx="630" cy="5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2355" y="13755"/>
                            <a:ext cx="30" cy="13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2610" y="13485"/>
                            <a:ext cx="11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4215" y="13605"/>
                            <a:ext cx="435" cy="6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2505" y="13680"/>
                            <a:ext cx="645" cy="6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AutoShape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2595" y="14595"/>
                            <a:ext cx="540" cy="5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AutoShape 17"/>
                        <wps:cNvCnPr>
                          <a:cxnSpLocks noChangeShapeType="1"/>
                        </wps:cNvCnPr>
                        <wps:spPr bwMode="auto">
                          <a:xfrm flipH="1">
                            <a:off x="3450" y="13680"/>
                            <a:ext cx="375" cy="6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3450" y="14595"/>
                            <a:ext cx="465" cy="5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2610" y="15360"/>
                            <a:ext cx="12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AutoShape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4290" y="14670"/>
                            <a:ext cx="360" cy="5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3525" y="14430"/>
                            <a:ext cx="9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w14:anchorId="7EF808BC" id="Group_x0020_89" o:spid="_x0000_s1026" style="position:absolute;left:0;text-align:left;margin-left:16.5pt;margin-top:20.3pt;width:186pt;height:113.25pt;z-index:251659264" coordorigin="1230,13275" coordsize="3720,22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">
                <v:oval id="Oval_x0020_3" o:spid="_x0000_s1027" style="position:absolute;left:2145;top:13275;width:46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5bK8OwAAA&#10;ANsAAAAPAAAAZHJzL2Rvd25yZXYueG1sRE9Na8JAEL0X/A/LCN7qRoPSpq4iimAPPTTV+5Adk2B2&#10;NmTHGP999yB4fLzv1WZwjeqpC7VnA7NpAoq48Lbm0sDp7/D+ASoIssXGMxl4UIDNevS2wsz6O/9S&#10;n0upYgiHDA1UIm2mdSgqchimviWO3MV3DiXCrtS2w3sMd42eJ8lSO6w5NlTY0q6i4prfnIF9uc2X&#10;vU5lkV72R1lczz/f6cyYyXjYfoESGuQlfrqP1sBnXB+/xB+g1/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5bK8OwAAAANsAAAAPAAAAAAAAAAAAAAAAAJcCAABkcnMvZG93bnJl&#10;di54bWxQSwUGAAAAAAQABAD1AAAAhAMAAAAA&#10;">
                  <v:textbox>
                    <w:txbxContent>
                      <w:p w14:paraId="2CBB32DD" w14:textId="77777777" w:rsidR="00EA6B7E" w:rsidRDefault="00EA6B7E" w:rsidP="00EA6B7E">
                        <w:r>
                          <w:t>1</w:t>
                        </w:r>
                      </w:p>
                    </w:txbxContent>
                  </v:textbox>
                </v:oval>
                <v:oval id="Oval_x0020_4" o:spid="_x0000_s1028" style="position:absolute;left:3750;top:13275;width:46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IAqVwwAA&#10;ANsAAAAPAAAAZHJzL2Rvd25yZXYueG1sRI9Ba8JAFITvQv/D8gq96SYGpU1dRSoFe+jB2N4f2WcS&#10;zL4N2WeM/94tFDwOM/MNs9qMrlUD9aHxbCCdJaCIS28brgz8HD+nr6CCIFtsPZOBGwXYrJ8mK8yt&#10;v/KBhkIqFSEccjRQi3S51qGsyWGY+Y44eiffO5Qo+0rbHq8R7lo9T5KldthwXKixo4+aynNxcQZ2&#10;1bZYDjqTRXba7WVx/v3+ylJjXp7H7TsooVEe4f/23hp4S+HvS/wBen0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WIAqVwwAAANsAAAAPAAAAAAAAAAAAAAAAAJcCAABkcnMvZG93&#10;bnJldi54bWxQSwUGAAAAAAQABAD1AAAAhwMAAAAA&#10;">
                  <v:textbox>
                    <w:txbxContent>
                      <w:p w14:paraId="6D22E6AF" w14:textId="77777777" w:rsidR="00EA6B7E" w:rsidRDefault="00EA6B7E" w:rsidP="00EA6B7E">
                        <w:r>
                          <w:t>2</w:t>
                        </w:r>
                      </w:p>
                    </w:txbxContent>
                  </v:textbox>
                </v:oval>
                <v:oval id="Oval_x0020_5" o:spid="_x0000_s1029" style="position:absolute;left:1230;top:14205;width:46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8pTiwwAA&#10;ANsAAAAPAAAAZHJzL2Rvd25yZXYueG1sRI9Ba8JAFITvQv/D8gq96UaDotFVpFLQQw/G9v7IPpNg&#10;9m3Ivsb033eFgsdhZr5hNrvBNaqnLtSeDUwnCSjiwtuaSwNfl4/xElQQZIuNZzLwSwF225fRBjPr&#10;73ymPpdSRQiHDA1UIm2mdSgqchgmviWO3tV3DiXKrtS2w3uEu0bPkmShHdYcFyps6b2i4pb/OAOH&#10;cp8vep3KPL0ejjK/fX+e0qkxb6/Dfg1KaJBn+L99tAZWM3h8iT9Ab/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m8pTiwwAAANsAAAAPAAAAAAAAAAAAAAAAAJcCAABkcnMvZG93&#10;bnJldi54bWxQSwUGAAAAAAQABAD1AAAAhwMAAAAA&#10;">
                  <v:textbox>
                    <w:txbxContent>
                      <w:p w14:paraId="57C49E3F" w14:textId="77777777" w:rsidR="00EA6B7E" w:rsidRDefault="00EA6B7E" w:rsidP="00EA6B7E">
                        <w:r>
                          <w:t>6</w:t>
                        </w:r>
                      </w:p>
                    </w:txbxContent>
                  </v:textbox>
                </v:oval>
                <v:oval id="Oval_x0020_6" o:spid="_x0000_s1030" style="position:absolute;left:2145;top:15060;width:46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vjF5wwAA&#10;ANsAAAAPAAAAZHJzL2Rvd25yZXYueG1sRI9Ba8JAFITvQv/D8oTedKNBaaOrSKVgDx4a2/sj+0yC&#10;2bch+4zx37sFocdhZr5h1tvBNaqnLtSeDcymCSjiwtuaSwM/p8/JG6ggyBYbz2TgTgG2m5fRGjPr&#10;b/xNfS6lihAOGRqoRNpM61BU5DBMfUscvbPvHEqUXalth7cId42eJ8lSO6w5LlTY0kdFxSW/OgP7&#10;cpcve53KIj3vD7K4/B6/0pkxr+NhtwIlNMh/+Nk+WAPvKfx9iT9Abx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JvjF5wwAAANsAAAAPAAAAAAAAAAAAAAAAAJcCAABkcnMvZG93&#10;bnJldi54bWxQSwUGAAAAAAQABAD1AAAAhwMAAAAA&#10;">
                  <v:textbox>
                    <w:txbxContent>
                      <w:p w14:paraId="34D0A66B" w14:textId="77777777" w:rsidR="00EA6B7E" w:rsidRDefault="00EA6B7E" w:rsidP="00EA6B7E">
                        <w:r>
                          <w:t>5</w:t>
                        </w:r>
                      </w:p>
                    </w:txbxContent>
                  </v:textbox>
                </v:oval>
                <v:oval id="Oval_x0020_7" o:spid="_x0000_s1031" style="position:absolute;left:3060;top:14205;width:46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GV6kNxAAA&#10;ANsAAAAPAAAAZHJzL2Rvd25yZXYueG1sRI9Ba8JAFITvQv/D8gq96camhpq6ilQKevDQtN4f2WcS&#10;zL4N2deY/vtuQfA4zMw3zGozulYN1IfGs4H5LAFFXHrbcGXg++tj+goqCLLF1jMZ+KUAm/XDZIW5&#10;9Vf+pKGQSkUIhxwN1CJdrnUoa3IYZr4jjt7Z9w4lyr7StsdrhLtWPydJph02HBdq7Oi9pvJS/DgD&#10;u2pbZINOZZGed3tZXE7HQzo35ulx3L6BEhrlHr6199bA8gX+v8QfoNd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lepDcQAAADbAAAADwAAAAAAAAAAAAAAAACXAgAAZHJzL2Rv&#10;d25yZXYueG1sUEsFBgAAAAAEAAQA9QAAAIgDAAAAAA==&#10;">
                  <v:textbox>
                    <w:txbxContent>
                      <w:p w14:paraId="16767720" w14:textId="77777777" w:rsidR="00EA6B7E" w:rsidRDefault="00EA6B7E" w:rsidP="00EA6B7E">
                        <w:r>
                          <w:t>7</w:t>
                        </w:r>
                      </w:p>
                    </w:txbxContent>
                  </v:textbox>
                </v:oval>
                <v:oval id="Oval_x0020_8" o:spid="_x0000_s1032" style="position:absolute;left:3825;top:15060;width:46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pGwyWwwAA&#10;ANsAAAAPAAAAZHJzL2Rvd25yZXYueG1sRI9Ba8JAFITvhf6H5RW81Y0NEU1dRSqCPfTQqPdH9pkE&#10;s29D9jXGf+8WCj0OM/MNs9qMrlUD9aHxbGA2TUARl942XBk4HfevC1BBkC22nsnAnQJs1s9PK8yt&#10;v/E3DYVUKkI45GigFulyrUNZk8Mw9R1x9C6+dyhR9pW2Pd4i3LX6LUnm2mHDcaHGjj5qKq/FjzOw&#10;q7bFfNCpZOlld5Dsev76TGfGTF7G7TsooVH+w3/tgzWwzOD3S/wBev0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pGwyWwwAAANsAAAAPAAAAAAAAAAAAAAAAAJcCAABkcnMvZG93&#10;bnJldi54bWxQSwUGAAAAAAQABAD1AAAAhwMAAAAA&#10;">
                  <v:textbox>
                    <w:txbxContent>
                      <w:p w14:paraId="6CE4B4F1" w14:textId="77777777" w:rsidR="00EA6B7E" w:rsidRDefault="00EA6B7E" w:rsidP="00EA6B7E">
                        <w:r>
                          <w:t>4</w:t>
                        </w:r>
                      </w:p>
                    </w:txbxContent>
                  </v:textbox>
                </v:oval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AutoShape_x0020_9" o:spid="_x0000_s1033" type="#_x0000_t32" style="position:absolute;left:1605;top:13680;width:630;height:6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nsE48MAAADbAAAADwAAAGRycy9kb3ducmV2LnhtbESPQYvCMBSE7wv+h/CEvSxrWg/iVqOI&#10;sCAehNUePD6SZ1tsXmqSrd1/bxYEj8PMfMMs14NtRU8+NI4V5JMMBLF2puFKQXn6/pyDCBHZYOuY&#10;FPxRgPVq9LbEwrg7/1B/jJVIEA4FKqhj7Aopg67JYpi4jjh5F+ctxiR9JY3He4LbVk6zbCYtNpwW&#10;auxoW5O+Hn+tgmZfHsr+4xa9nu/zs8/D6dxqpd7Hw2YBItIQX+Fne2cUfM3g/0v6AXL1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Z7BOPDAAAA2wAAAA8AAAAAAAAAAAAA&#10;AAAAoQIAAGRycy9kb3ducmV2LnhtbFBLBQYAAAAABAAEAPkAAACRAwAAAAA=&#10;"/>
                <v:oval id="Oval_x0020_10" o:spid="_x0000_s1034" style="position:absolute;left:4485;top:14190;width:46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2hTd6wwAA&#10;ANsAAAAPAAAAZHJzL2Rvd25yZXYueG1sRI9Ba8JAFITvQv/D8gq96cYGrUZXkUrBHjw06v2RfSbB&#10;7NuQfY3pv+8WCh6HmfmGWW8H16ieulB7NjCdJKCIC29rLg2cTx/jBaggyBYbz2TghwJsN0+jNWbW&#10;3/mL+lxKFSEcMjRQibSZ1qGoyGGY+JY4elffOZQou1LbDu8R7hr9miRz7bDmuFBhS+8VFbf82xnY&#10;l7t83utUZul1f5DZ7XL8TKfGvDwPuxUooUEe4f/2wRpYvsHfl/gD9OY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2hTd6wwAAANsAAAAPAAAAAAAAAAAAAAAAAJcCAABkcnMvZG93&#10;bnJldi54bWxQSwUGAAAAAAQABAD1AAAAhwMAAAAA&#10;">
                  <v:textbox>
                    <w:txbxContent>
                      <w:p w14:paraId="66580DD0" w14:textId="77777777" w:rsidR="00EA6B7E" w:rsidRDefault="00EA6B7E" w:rsidP="00EA6B7E">
                        <w:r>
                          <w:t>3</w:t>
                        </w:r>
                      </w:p>
                    </w:txbxContent>
                  </v:textbox>
                </v:oval>
                <v:shape id="AutoShape_x0020_11" o:spid="_x0000_s1035" type="#_x0000_t32" style="position:absolute;left:1605;top:14595;width:63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KyF4cEAAADbAAAADwAAAGRycy9kb3ducmV2LnhtbERPTWsCMRC9C/0PYQpeRLMKFrs1yioI&#10;WvCg1vt0M92EbibrJur675tDwePjfc+XnavFjdpgPSsYjzIQxKXXlisFX6fNcAYiRGSNtWdS8KAA&#10;y8VLb4659nc+0O0YK5FCOOSowMTY5FKG0pDDMPINceJ+fOswJthWUrd4T+GulpMse5MOLacGgw2t&#10;DZW/x6tTsN+NV8W3sbvPw8Xup5uivlaDs1L91674ABGpi0/xv3urFbynselL+gFy8Q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4rIXhwQAAANsAAAAPAAAAAAAAAAAAAAAA&#10;AKECAABkcnMvZG93bnJldi54bWxQSwUGAAAAAAQABAD5AAAAjwMAAAAA&#10;"/>
                <v:shape id="AutoShape_x0020_12" o:spid="_x0000_s1036" type="#_x0000_t32" style="position:absolute;left:2355;top:13755;width:30;height:130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+AgesQAAADbAAAADwAAAGRycy9kb3ducmV2LnhtbESPQWsCMRSE7wX/Q3iFXkrNWqjU1Shr&#10;QaiCB229PzfPTejmZbuJuv57Iwgeh5n5hpnMOleLE7XBelYw6GcgiEuvLVcKfn8Wb58gQkTWWHsm&#10;BRcKMJv2niaYa3/mDZ22sRIJwiFHBSbGJpcylIYchr5viJN38K3DmGRbSd3iOcFdLd+zbCgdWk4L&#10;Bhv6MlT+bY9OwXo5mBd7Y5erzb9dfyyK+li97pR6ee6KMYhIXXyE7+1vrWA0gtuX9APk9Ao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X4CB6xAAAANsAAAAPAAAAAAAAAAAA&#10;AAAAAKECAABkcnMvZG93bnJldi54bWxQSwUGAAAAAAQABAD5AAAAkgMAAAAA&#10;"/>
                <v:shape id="AutoShape_x0020_13" o:spid="_x0000_s1037" type="#_x0000_t32" style="position:absolute;left:2610;top:13485;width:114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miCw8YAAADc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/ELw5RmZQC+u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NpogsPGAAAA3AAAAA8AAAAAAAAA&#10;AAAAAAAAoQIAAGRycy9kb3ducmV2LnhtbFBLBQYAAAAABAAEAPkAAACUAwAAAAA=&#10;"/>
                <v:shape id="AutoShape_x0020_14" o:spid="_x0000_s1038" type="#_x0000_t32" style="position:absolute;left:4215;top:13605;width:435;height:60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SQnWMMAAADcAAAADwAAAGRycy9kb3ducmV2LnhtbERP32vCMBB+F/wfwgl7kTXtYDI6o1RB&#10;mAMfdNv7rbk1weZSm6jdf78MBN/u4/t58+XgWnGhPljPCoosB0Fce225UfD5sXl8AREissbWMyn4&#10;pQDLxXg0x1L7K+/pcoiNSCEcSlRgYuxKKUNtyGHIfEecuB/fO4wJ9o3UPV5TuGvlU57PpEPLqcFg&#10;R2tD9fFwdgp222JVfRu7fd+f7O55U7XnZvql1MNkqF5BRBriXXxzv+k0Py/g/5l0gVz8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UkJ1jDAAAA3AAAAA8AAAAAAAAAAAAA&#10;AAAAoQIAAGRycy9kb3ducmV2LnhtbFBLBQYAAAAABAAEAPkAAACRAwAAAAA=&#10;"/>
                <v:shape id="AutoShape_x0020_15" o:spid="_x0000_s1039" type="#_x0000_t32" style="position:absolute;left:2505;top:13680;width:645;height:60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fa5L8IAAADc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2RDuz6QL5PQG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fa5L8IAAADcAAAADwAAAAAAAAAAAAAA&#10;AAChAgAAZHJzL2Rvd25yZXYueG1sUEsFBgAAAAAEAAQA+QAAAJADAAAAAA==&#10;"/>
                <v:shape id="AutoShape_x0020_16" o:spid="_x0000_s1040" type="#_x0000_t32" style="position:absolute;left:2595;top:14595;width:540;height:54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luc38IAAADcAAAADwAAAGRycy9kb3ducmV2LnhtbERPTYvCMBC9L/gfwgh7WTStwiLVKCII&#10;4mFhtQePQzK2xWZSk1i7/36zIOxtHu9zVpvBtqInHxrHCvJpBoJYO9NwpaA87ycLECEiG2wdk4If&#10;CrBZj95WWBj35G/qT7ESKYRDgQrqGLtCyqBrshimriNO3NV5izFBX0nj8ZnCbStnWfYpLTacGmrs&#10;aFeTvp0eVkFzLL/K/uMevV4c84vPw/nSaqXex8N2CSLSEP/FL/fBpPnZHP6eSRfI9S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2luc38IAAADcAAAADwAAAAAAAAAAAAAA&#10;AAChAgAAZHJzL2Rvd25yZXYueG1sUEsFBgAAAAAEAAQA+QAAAJADAAAAAA==&#10;"/>
                <v:shape id="AutoShape_x0020_17" o:spid="_x0000_s1041" type="#_x0000_t32" style="position:absolute;left:3450;top:13680;width:375;height:600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bIEq8IAAADcAAAADwAAAGRycy9kb3ducmV2LnhtbERPTYvCMBC9L/gfwgh7WTStyCLVKCII&#10;4mFhtQePQzK2xWZSk1i7/36zIOxtHu9zVpvBtqInHxrHCvJpBoJYO9NwpaA87ycLECEiG2wdk4If&#10;CrBZj95WWBj35G/qT7ESKYRDgQrqGLtCyqBrshimriNO3NV5izFBX0nj8ZnCbStnWfYpLTacGmrs&#10;aFeTvp0eVkFzLL/K/uMevV4c84vPw/nSaqXex8N2CSLSEP/FL/fBpPnZHP6eSRfI9S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VbIEq8IAAADcAAAADwAAAAAAAAAAAAAA&#10;AAChAgAAZHJzL2Rvd25yZXYueG1sUEsFBgAAAAAEAAQA+QAAAJADAAAAAA==&#10;"/>
                <v:shape id="AutoShape_x0020_18" o:spid="_x0000_s1042" type="#_x0000_t32" style="position:absolute;left:3450;top:14595;width:465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h8hW8IAAADc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2QTuz6QL5OIG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h8hW8IAAADcAAAADwAAAAAAAAAAAAAA&#10;AAChAgAAZHJzL2Rvd25yZXYueG1sUEsFBgAAAAAEAAQA+QAAAJADAAAAAA==&#10;"/>
                <v:shape id="AutoShape_x0020_19" o:spid="_x0000_s1043" type="#_x0000_t32" style="position:absolute;left:2610;top:15360;width:1215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s2/LMIAAADc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bAJ/z6QL5Pw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Os2/LMIAAADcAAAADwAAAAAAAAAAAAAA&#10;AAChAgAAZHJzL2Rvd25yZXYueG1sUEsFBgAAAAAEAAQA+QAAAJADAAAAAA==&#10;"/>
                <v:shape id="AutoShape_x0020_20" o:spid="_x0000_s1044" type="#_x0000_t32" style="position:absolute;left:4290;top:14670;width:360;height:54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WCa3MIAAADcAAAADwAAAGRycy9kb3ducmV2LnhtbERPTYvCMBC9L/gfwgh7WTStB1eqUUQQ&#10;xMPCag8eh2Rsi82kJrF2//1mQdjbPN7nrDaDbUVPPjSOFeTTDASxdqbhSkF53k8WIEJENtg6JgU/&#10;FGCzHr2tsDDuyd/Un2IlUgiHAhXUMXaFlEHXZDFMXUecuKvzFmOCvpLG4zOF21bOsmwuLTacGmrs&#10;aFeTvp0eVkFzLL/K/uMevV4c84vPw/nSaqXex8N2CSLSEP/FL/fBpPnZJ/w9ky6Q61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WCa3MIAAADcAAAADwAAAAAAAAAAAAAA&#10;AAChAgAAZHJzL2Rvd25yZXYueG1sUEsFBgAAAAAEAAQA+QAAAJADAAAAAA==&#10;"/>
                <v:shape id="AutoShape_x0020_21" o:spid="_x0000_s1045" type="#_x0000_t32" style="position:absolute;left:3525;top:14430;width:96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B6OxcYAAADc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/EJo5RmZQC+u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CQejsXGAAAA3AAAAA8AAAAAAAAA&#10;AAAAAAAAoQIAAGRycy9kb3ducmV2LnhtbFBLBQYAAAAABAAEAPkAAACUAwAAAAA=&#10;"/>
              </v:group>
            </w:pict>
          </mc:Fallback>
        </mc:AlternateContent>
      </w:r>
      <w:r w:rsidRPr="001F15D8">
        <w:rPr>
          <w:rFonts w:ascii="Arial" w:hAnsi="Arial" w:cs="Arial"/>
          <w:sz w:val="20"/>
          <w:szCs w:val="20"/>
        </w:rPr>
        <w:t>Đồ thị không có chu trình không thể là 1 đa đồ thị</w:t>
      </w:r>
    </w:p>
    <w:p w14:paraId="6B14D168" w14:textId="77777777" w:rsidR="000C3204" w:rsidRPr="000C3204" w:rsidRDefault="000C3204" w:rsidP="000C3204"/>
    <w:p w14:paraId="0FA8F9B7" w14:textId="77777777" w:rsidR="000C3204" w:rsidRPr="000C3204" w:rsidRDefault="000C3204" w:rsidP="000C3204"/>
    <w:p w14:paraId="423251E8" w14:textId="77777777" w:rsidR="000C3204" w:rsidRPr="000C3204" w:rsidRDefault="000C3204" w:rsidP="000C3204"/>
    <w:p w14:paraId="19B3665C" w14:textId="77777777" w:rsidR="000C3204" w:rsidRPr="000C3204" w:rsidRDefault="000C3204" w:rsidP="000C3204"/>
    <w:p w14:paraId="1FFFE175" w14:textId="77777777" w:rsidR="000C3204" w:rsidRPr="000C3204" w:rsidRDefault="000C3204" w:rsidP="000C3204"/>
    <w:p w14:paraId="5BA0D396" w14:textId="77777777" w:rsidR="000C3204" w:rsidRPr="000C3204" w:rsidRDefault="000C3204" w:rsidP="000C3204"/>
    <w:p w14:paraId="4F59DEB7" w14:textId="77777777" w:rsidR="000C3204" w:rsidRPr="000C3204" w:rsidRDefault="000C3204" w:rsidP="000C3204"/>
    <w:p w14:paraId="3B51BA70" w14:textId="77777777" w:rsidR="000C3204" w:rsidRPr="000C3204" w:rsidRDefault="000C3204" w:rsidP="000C3204"/>
    <w:p w14:paraId="0751B48B" w14:textId="77777777" w:rsidR="000C3204" w:rsidRPr="000C3204" w:rsidRDefault="000C3204" w:rsidP="000C3204"/>
    <w:p w14:paraId="4BFBF212" w14:textId="77777777" w:rsidR="000C3204" w:rsidRPr="000C3204" w:rsidRDefault="000C3204" w:rsidP="000C3204"/>
    <w:p w14:paraId="41A13CF8" w14:textId="0406C57C" w:rsidR="00EA6B7E" w:rsidRPr="000C3204" w:rsidRDefault="00EA6B7E" w:rsidP="000C3204">
      <w:pPr>
        <w:numPr>
          <w:ilvl w:val="0"/>
          <w:numId w:val="1"/>
        </w:numPr>
        <w:tabs>
          <w:tab w:val="clear" w:pos="720"/>
          <w:tab w:val="num" w:pos="630"/>
        </w:tabs>
        <w:spacing w:before="240"/>
        <w:rPr>
          <w:b/>
          <w:sz w:val="24"/>
          <w:szCs w:val="24"/>
        </w:rPr>
      </w:pPr>
      <w:r w:rsidRPr="000C3204">
        <w:rPr>
          <w:b/>
          <w:sz w:val="24"/>
          <w:szCs w:val="24"/>
        </w:rPr>
        <w:t>Đồ thị sau là đồ thị</w:t>
      </w:r>
    </w:p>
    <w:p w14:paraId="61ACC00C" w14:textId="77777777" w:rsidR="00EA6B7E" w:rsidRPr="001F15D8" w:rsidRDefault="00EA6B7E" w:rsidP="000C3204">
      <w:pPr>
        <w:pStyle w:val="ListParagraph"/>
        <w:numPr>
          <w:ilvl w:val="0"/>
          <w:numId w:val="12"/>
        </w:numPr>
        <w:spacing w:before="240"/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Không có chứa chu trình Hamilton</w:t>
      </w:r>
    </w:p>
    <w:p w14:paraId="3B5070EA" w14:textId="77777777" w:rsidR="00EA6B7E" w:rsidRPr="001F15D8" w:rsidRDefault="00EA6B7E" w:rsidP="00EA6B7E">
      <w:pPr>
        <w:pStyle w:val="ListParagraph"/>
        <w:numPr>
          <w:ilvl w:val="0"/>
          <w:numId w:val="12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Là đồ thị nửa Hamilton do chỉ có đường đi Hamilton</w:t>
      </w:r>
    </w:p>
    <w:p w14:paraId="180891B5" w14:textId="77777777" w:rsidR="00EA6B7E" w:rsidRPr="001F15D8" w:rsidRDefault="00EA6B7E" w:rsidP="00EA6B7E">
      <w:pPr>
        <w:pStyle w:val="ListParagraph"/>
        <w:numPr>
          <w:ilvl w:val="0"/>
          <w:numId w:val="12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Vừa là đồ thị Hamilton vừa là đồ thị Euler</w:t>
      </w:r>
    </w:p>
    <w:p w14:paraId="1BCA9849" w14:textId="77777777" w:rsidR="00EA6B7E" w:rsidRPr="000C3204" w:rsidRDefault="00EA6B7E" w:rsidP="00EA6B7E">
      <w:pPr>
        <w:pStyle w:val="ListParagraph"/>
        <w:numPr>
          <w:ilvl w:val="0"/>
          <w:numId w:val="12"/>
        </w:numPr>
        <w:rPr>
          <w:rFonts w:ascii="Arial" w:hAnsi="Arial" w:cs="Arial"/>
          <w:color w:val="FF0000"/>
          <w:sz w:val="20"/>
          <w:szCs w:val="20"/>
        </w:rPr>
      </w:pPr>
      <w:r w:rsidRPr="000C3204">
        <w:rPr>
          <w:rFonts w:ascii="Arial" w:hAnsi="Arial" w:cs="Arial"/>
          <w:color w:val="FF0000"/>
          <w:sz w:val="20"/>
          <w:szCs w:val="20"/>
        </w:rPr>
        <w:t>Chỉ là đồ thị Hamilton và không chứa chu trình Euler</w:t>
      </w:r>
    </w:p>
    <w:p w14:paraId="4640DF97" w14:textId="12D2DE65" w:rsidR="00EA6B7E" w:rsidRPr="000C3204" w:rsidRDefault="00EA6B7E" w:rsidP="000C3204">
      <w:pPr>
        <w:numPr>
          <w:ilvl w:val="0"/>
          <w:numId w:val="1"/>
        </w:numPr>
        <w:tabs>
          <w:tab w:val="clear" w:pos="720"/>
          <w:tab w:val="num" w:pos="630"/>
        </w:tabs>
        <w:spacing w:before="240"/>
        <w:rPr>
          <w:b/>
          <w:sz w:val="24"/>
          <w:szCs w:val="24"/>
        </w:rPr>
      </w:pPr>
      <w:r w:rsidRPr="000C3204">
        <w:rPr>
          <w:b/>
          <w:sz w:val="24"/>
          <w:szCs w:val="24"/>
        </w:rPr>
        <w:t>Chọn phát biểu đúng</w:t>
      </w:r>
    </w:p>
    <w:p w14:paraId="41CE911A" w14:textId="77777777" w:rsidR="00EA6B7E" w:rsidRPr="001F15D8" w:rsidRDefault="00EA6B7E" w:rsidP="000C3204">
      <w:pPr>
        <w:pStyle w:val="ListParagraph"/>
        <w:numPr>
          <w:ilvl w:val="0"/>
          <w:numId w:val="13"/>
        </w:numPr>
        <w:spacing w:before="240"/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Tổng bậc của tất các cạnh trong đồ thị vô hướng là 1 số chẵn</w:t>
      </w:r>
    </w:p>
    <w:p w14:paraId="2CA165D8" w14:textId="77777777" w:rsidR="00EA6B7E" w:rsidRPr="000C3204" w:rsidRDefault="00EA6B7E" w:rsidP="00EA6B7E">
      <w:pPr>
        <w:pStyle w:val="ListParagraph"/>
        <w:numPr>
          <w:ilvl w:val="0"/>
          <w:numId w:val="13"/>
        </w:numPr>
        <w:rPr>
          <w:rFonts w:ascii="Arial" w:hAnsi="Arial" w:cs="Arial"/>
          <w:color w:val="FF0000"/>
          <w:sz w:val="20"/>
          <w:szCs w:val="20"/>
        </w:rPr>
      </w:pPr>
      <w:r w:rsidRPr="000C3204">
        <w:rPr>
          <w:rFonts w:ascii="Arial" w:hAnsi="Arial" w:cs="Arial"/>
          <w:color w:val="FF0000"/>
          <w:sz w:val="20"/>
          <w:szCs w:val="20"/>
        </w:rPr>
        <w:t>Tổng bậc của tất cả các đỉnh trong đồ thị vô hướng bằng 2 lần số cạnh</w:t>
      </w:r>
    </w:p>
    <w:p w14:paraId="46CCC950" w14:textId="77777777" w:rsidR="00EA6B7E" w:rsidRPr="001F15D8" w:rsidRDefault="00EA6B7E" w:rsidP="00EA6B7E">
      <w:pPr>
        <w:pStyle w:val="ListParagraph"/>
        <w:numPr>
          <w:ilvl w:val="0"/>
          <w:numId w:val="13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Tổng bậc của các đỉnh bậc lẻ trong đồ thị vô hướng phải là số lẻ</w:t>
      </w:r>
    </w:p>
    <w:p w14:paraId="3953E498" w14:textId="77777777" w:rsidR="00EA6B7E" w:rsidRPr="001F15D8" w:rsidRDefault="00EA6B7E" w:rsidP="00EA6B7E">
      <w:pPr>
        <w:pStyle w:val="ListParagraph"/>
        <w:numPr>
          <w:ilvl w:val="0"/>
          <w:numId w:val="13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Tất cả đều đúng</w:t>
      </w:r>
    </w:p>
    <w:p w14:paraId="62756F96" w14:textId="3EAA92F2" w:rsidR="00EA6B7E" w:rsidRPr="000C3204" w:rsidRDefault="00EA6B7E" w:rsidP="000C3204">
      <w:pPr>
        <w:numPr>
          <w:ilvl w:val="0"/>
          <w:numId w:val="1"/>
        </w:numPr>
        <w:tabs>
          <w:tab w:val="clear" w:pos="720"/>
          <w:tab w:val="num" w:pos="630"/>
        </w:tabs>
        <w:spacing w:before="240"/>
        <w:rPr>
          <w:b/>
          <w:sz w:val="24"/>
          <w:szCs w:val="24"/>
        </w:rPr>
      </w:pPr>
      <w:r w:rsidRPr="000C3204">
        <w:rPr>
          <w:b/>
          <w:sz w:val="24"/>
          <w:szCs w:val="24"/>
        </w:rPr>
        <w:lastRenderedPageBreak/>
        <w:t>Chọn phát biểu sai</w:t>
      </w:r>
    </w:p>
    <w:p w14:paraId="4E46BB90" w14:textId="77777777" w:rsidR="00EA6B7E" w:rsidRPr="001F15D8" w:rsidRDefault="00EA6B7E" w:rsidP="000C3204">
      <w:pPr>
        <w:pStyle w:val="ListParagraph"/>
        <w:numPr>
          <w:ilvl w:val="0"/>
          <w:numId w:val="15"/>
        </w:numPr>
        <w:spacing w:before="240"/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Bậc của tất cả các đỉnh trong đồ thị vô hướng liên thông luôn là số chẵn thì đồ thị đó là đồ thị Euler</w:t>
      </w:r>
    </w:p>
    <w:p w14:paraId="0A9656A3" w14:textId="7E4B0601" w:rsidR="00EA6B7E" w:rsidRPr="001F15D8" w:rsidRDefault="000C3204" w:rsidP="00EA6B7E">
      <w:pPr>
        <w:pStyle w:val="ListParagraph"/>
        <w:numPr>
          <w:ilvl w:val="0"/>
          <w:numId w:val="15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</w:t>
      </w:r>
      <w:r w:rsidR="00EA6B7E" w:rsidRPr="001F15D8">
        <w:rPr>
          <w:rFonts w:ascii="Arial" w:hAnsi="Arial" w:cs="Arial"/>
          <w:sz w:val="20"/>
          <w:szCs w:val="20"/>
        </w:rPr>
        <w:t xml:space="preserve">ậc của </w:t>
      </w:r>
      <w:r>
        <w:rPr>
          <w:rFonts w:ascii="Arial" w:hAnsi="Arial" w:cs="Arial"/>
          <w:sz w:val="20"/>
          <w:szCs w:val="20"/>
        </w:rPr>
        <w:t xml:space="preserve">tất cả các </w:t>
      </w:r>
      <w:r w:rsidR="00EA6B7E" w:rsidRPr="001F15D8">
        <w:rPr>
          <w:rFonts w:ascii="Arial" w:hAnsi="Arial" w:cs="Arial"/>
          <w:sz w:val="20"/>
          <w:szCs w:val="20"/>
        </w:rPr>
        <w:t>đỉnh trong 1 đồ thị vô hướng bất kỳ là 1 số chẵn thì đồ thị đó là đồ thị nửa Euler</w:t>
      </w:r>
    </w:p>
    <w:p w14:paraId="44865E17" w14:textId="77777777" w:rsidR="00EA6B7E" w:rsidRPr="001F15D8" w:rsidRDefault="00EA6B7E" w:rsidP="00EA6B7E">
      <w:pPr>
        <w:pStyle w:val="ListParagraph"/>
        <w:numPr>
          <w:ilvl w:val="0"/>
          <w:numId w:val="15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Một đồ thị Euler luôn chứa ít nhất 1 chu trình</w:t>
      </w:r>
    </w:p>
    <w:p w14:paraId="71D47F01" w14:textId="10154CD4" w:rsidR="00EA6B7E" w:rsidRPr="000C3204" w:rsidRDefault="000C3204" w:rsidP="00EA6B7E">
      <w:pPr>
        <w:pStyle w:val="ListParagraph"/>
        <w:numPr>
          <w:ilvl w:val="0"/>
          <w:numId w:val="15"/>
        </w:numPr>
        <w:rPr>
          <w:rFonts w:ascii="Arial" w:hAnsi="Arial" w:cs="Arial"/>
          <w:color w:val="FF0000"/>
          <w:sz w:val="20"/>
          <w:szCs w:val="20"/>
        </w:rPr>
      </w:pPr>
      <w:r w:rsidRPr="001F15D8"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8F06A87" wp14:editId="2EAC72C5">
                <wp:simplePos x="0" y="0"/>
                <wp:positionH relativeFrom="column">
                  <wp:posOffset>4511444</wp:posOffset>
                </wp:positionH>
                <wp:positionV relativeFrom="paragraph">
                  <wp:posOffset>90145</wp:posOffset>
                </wp:positionV>
                <wp:extent cx="1778635" cy="1484655"/>
                <wp:effectExtent l="0" t="0" r="24765" b="13970"/>
                <wp:wrapNone/>
                <wp:docPr id="62" name="Group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8635" cy="1484655"/>
                          <a:chOff x="6360" y="7590"/>
                          <a:chExt cx="2880" cy="2265"/>
                        </a:xfrm>
                      </wpg:grpSpPr>
                      <wps:wsp>
                        <wps:cNvPr id="63" name="Oval 23"/>
                        <wps:cNvSpPr>
                          <a:spLocks noChangeArrowheads="1"/>
                        </wps:cNvSpPr>
                        <wps:spPr bwMode="auto">
                          <a:xfrm>
                            <a:off x="8775" y="8535"/>
                            <a:ext cx="465" cy="4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56A8660" w14:textId="77777777" w:rsidR="00EA6B7E" w:rsidRDefault="00EA6B7E" w:rsidP="00EA6B7E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4" name="Group 24"/>
                        <wpg:cNvGrpSpPr>
                          <a:grpSpLocks/>
                        </wpg:cNvGrpSpPr>
                        <wpg:grpSpPr bwMode="auto">
                          <a:xfrm>
                            <a:off x="6360" y="7590"/>
                            <a:ext cx="2865" cy="2265"/>
                            <a:chOff x="6360" y="7575"/>
                            <a:chExt cx="2865" cy="2265"/>
                          </a:xfrm>
                        </wpg:grpSpPr>
                        <wps:wsp>
                          <wps:cNvPr id="65" name="AutoShape 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810" y="7995"/>
                              <a:ext cx="870" cy="6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AutoShape 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040" y="8910"/>
                              <a:ext cx="750" cy="52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7" name="Group 27"/>
                          <wpg:cNvGrpSpPr>
                            <a:grpSpLocks/>
                          </wpg:cNvGrpSpPr>
                          <wpg:grpSpPr bwMode="auto">
                            <a:xfrm>
                              <a:off x="6360" y="7575"/>
                              <a:ext cx="2865" cy="2265"/>
                              <a:chOff x="6360" y="7575"/>
                              <a:chExt cx="2865" cy="2265"/>
                            </a:xfrm>
                          </wpg:grpSpPr>
                          <wps:wsp>
                            <wps:cNvPr id="68" name="Oval 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75" y="8520"/>
                                <a:ext cx="465" cy="4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AFAEE9" w14:textId="77777777" w:rsidR="00EA6B7E" w:rsidRDefault="00EA6B7E" w:rsidP="00EA6B7E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69" name="Group 2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60" y="7575"/>
                                <a:ext cx="2865" cy="2265"/>
                                <a:chOff x="6360" y="7575"/>
                                <a:chExt cx="2865" cy="2265"/>
                              </a:xfrm>
                            </wpg:grpSpPr>
                            <wps:wsp>
                              <wps:cNvPr id="70" name="Oval 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90" y="7575"/>
                                  <a:ext cx="465" cy="4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34FFDB2" w14:textId="77777777" w:rsidR="00EA6B7E" w:rsidRDefault="00EA6B7E" w:rsidP="00EA6B7E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" name="Oval 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0" y="7620"/>
                                  <a:ext cx="465" cy="4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88D7A67" w14:textId="77777777" w:rsidR="00EA6B7E" w:rsidRDefault="00EA6B7E" w:rsidP="00EA6B7E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" name="Oval 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60" y="7620"/>
                                  <a:ext cx="465" cy="4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79F018C" w14:textId="77777777" w:rsidR="00EA6B7E" w:rsidRDefault="00EA6B7E" w:rsidP="00EA6B7E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" name="Oval 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90" y="9360"/>
                                  <a:ext cx="465" cy="4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71A58C2" w14:textId="77777777" w:rsidR="00EA6B7E" w:rsidRDefault="00EA6B7E" w:rsidP="00EA6B7E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Oval 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60" y="9360"/>
                                  <a:ext cx="465" cy="4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DBB6EDC" w14:textId="77777777" w:rsidR="00EA6B7E" w:rsidRDefault="00EA6B7E" w:rsidP="00EA6B7E">
                                    <w:r>
                                      <w:t>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" name="Oval 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0" y="9360"/>
                                  <a:ext cx="465" cy="4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43F7E0C" w14:textId="77777777" w:rsidR="00EA6B7E" w:rsidRDefault="00EA6B7E" w:rsidP="00EA6B7E">
                                    <w: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AutoShap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25" y="7830"/>
                                  <a:ext cx="76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Oval 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75" y="8505"/>
                                  <a:ext cx="465" cy="4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779E934" w14:textId="77777777" w:rsidR="00EA6B7E" w:rsidRDefault="00EA6B7E" w:rsidP="00EA6B7E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AutoShape 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00" y="8100"/>
                                  <a:ext cx="0" cy="4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" name="AutoShape 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00" y="8055"/>
                                  <a:ext cx="0" cy="4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" name="AutoShape 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55" y="7830"/>
                                  <a:ext cx="70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" name="AutoShap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25" y="8760"/>
                                  <a:ext cx="75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AutoShape 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00" y="8985"/>
                                  <a:ext cx="0" cy="3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AutoShap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55" y="8760"/>
                                  <a:ext cx="70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AutoShap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85" y="8070"/>
                                  <a:ext cx="0" cy="4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AutoShape 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00" y="8985"/>
                                  <a:ext cx="0" cy="3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AutoShape 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55" y="9660"/>
                                  <a:ext cx="70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AutoShape 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25" y="9660"/>
                                  <a:ext cx="76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AutoShape 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00" y="8985"/>
                                  <a:ext cx="0" cy="3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w14:anchorId="58F06A87" id="Group_x0020_62" o:spid="_x0000_s1046" style="position:absolute;left:0;text-align:left;margin-left:355.25pt;margin-top:7.1pt;width:140.05pt;height:116.9pt;z-index:251660288" coordorigin="6360,7590" coordsize="2880,22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">
                <v:oval id="Oval_x0020_23" o:spid="_x0000_s1047" style="position:absolute;left:8775;top:8535;width:46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8a0FewwAA&#10;ANsAAAAPAAAAZHJzL2Rvd25yZXYueG1sRI9Ba8JAFITvBf/D8gq91Y0NhpK6iigFPXhotPdH9pkE&#10;s29D9jXGf+8KQo/DzHzDLFaja9VAfWg8G5hNE1DEpbcNVwZOx+/3T1BBkC22nsnAjQKslpOXBebW&#10;X/mHhkIqFSEccjRQi3S51qGsyWGY+o44emffO5Qo+0rbHq8R7lr9kSSZdthwXKixo01N5aX4cwa2&#10;1brIBp3KPD1vdzK//B726cyYt9dx/QVKaJT/8LO9swayFB5f4g/Qyz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8a0FewwAAANsAAAAPAAAAAAAAAAAAAAAAAJcCAABkcnMvZG93&#10;bnJldi54bWxQSwUGAAAAAAQABAD1AAAAhwMAAAAA&#10;">
                  <v:textbox>
                    <w:txbxContent>
                      <w:p w14:paraId="156A8660" w14:textId="77777777" w:rsidR="00EA6B7E" w:rsidRDefault="00EA6B7E" w:rsidP="00EA6B7E">
                        <w:r>
                          <w:t>F</w:t>
                        </w:r>
                      </w:p>
                    </w:txbxContent>
                  </v:textbox>
                </v:oval>
                <v:group id="Group_x0020_24" o:spid="_x0000_s1048" style="position:absolute;left:6360;top:7590;width:2865;height:2265" coordorigin="6360,7575" coordsize="2865,22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KALdkxAAAANsAAAAP&#10;AAAAAAAAAAAAAAAAAKkCAABkcnMvZG93bnJldi54bWxQSwUGAAAAAAQABAD6AAAAmgMAAAAA&#10;">
                  <v:shape id="AutoShape_x0020_25" o:spid="_x0000_s1049" type="#_x0000_t32" style="position:absolute;left:6810;top:7995;width:870;height:6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3zqs8MAAADbAAAADwAAAGRycy9kb3ducmV2LnhtbESPQYvCMBSE74L/ITzBi6xpBUW6RpGF&#10;hcXDgtqDx0fybIvNS02ytfvvNwuCx2FmvmE2u8G2oicfGscK8nkGglg703CloDx/vq1BhIhssHVM&#10;Cn4pwG47Hm2wMO7BR+pPsRIJwqFABXWMXSFl0DVZDHPXESfv6rzFmKSvpPH4SHDbykWWraTFhtNC&#10;jR191KRvpx+roDmU32U/u0ev14f84vNwvrRaqelk2L+DiDTEV/jZ/jIKVkv4/5J+gNz+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N86rPDAAAA2wAAAA8AAAAAAAAAAAAA&#10;AAAAoQIAAGRycy9kb3ducmV2LnhtbFBLBQYAAAAABAAEAPkAAACRAwAAAAA=&#10;"/>
                  <v:shape id="AutoShape_x0020_26" o:spid="_x0000_s1050" type="#_x0000_t32" style="position:absolute;left:8040;top:8910;width:750;height:525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650xMMAAADbAAAADwAAAGRycy9kb3ducmV2LnhtbESPQYvCMBSE7wv+h/AEL4um9VCkGmVZ&#10;EMSDsNqDx0fybMs2L90k1vrvzcLCHoeZ+YbZ7EbbiYF8aB0ryBcZCGLtTMu1guqyn69AhIhssHNM&#10;Cp4UYLedvG2wNO7BXzScYy0ShEOJCpoY+1LKoBuyGBauJ07ezXmLMUlfS+PxkeC2k8ssK6TFltNC&#10;gz19NqS/z3eroD1Wp2p4/4ler4751efhcu20UrPp+LEGEWmM/+G/9sEoKAr4/ZJ+gNy+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OudMTDAAAA2wAAAA8AAAAAAAAAAAAA&#10;AAAAoQIAAGRycy9kb3ducmV2LnhtbFBLBQYAAAAABAAEAPkAAACRAwAAAAA=&#10;"/>
                  <v:group id="Group_x0020_27" o:spid="_x0000_s1051" style="position:absolute;left:6360;top:7575;width:2865;height:2265" coordorigin="6360,7575" coordsize="2865,22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OtIpE8UAAADbAAAA&#10;DwAAAAAAAAAAAAAAAACpAgAAZHJzL2Rvd25yZXYueG1sUEsFBgAAAAAEAAQA+gAAAJsDAAAAAA==&#10;">
                    <v:oval id="Oval_x0020_28" o:spid="_x0000_s1052" style="position:absolute;left:6375;top:8520;width:46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z9MvwAAA&#10;ANsAAAAPAAAAZHJzL2Rvd25yZXYueG1sRE9Na8JAEL0L/odlhN7MxgZDSV1FKgV78GBs70N2TILZ&#10;2ZCdxvTfdw+Cx8f73uwm16mRhtB6NrBKUlDElbct1wa+L5/LN1BBkC12nsnAHwXYbeezDRbW3/lM&#10;Yym1iiEcCjTQiPSF1qFqyGFIfE8cuasfHEqEQ63tgPcY7jr9mqa5dthybGiwp4+Gqlv56wwc6n2Z&#10;jzqTdXY9HGV9+zl9ZStjXhbT/h2U0CRP8cN9tAbyODZ+iT9Ab/8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yz9MvwAAAANsAAAAPAAAAAAAAAAAAAAAAAJcCAABkcnMvZG93bnJl&#10;di54bWxQSwUGAAAAAAQABAD1AAAAhAMAAAAA&#10;">
                      <v:textbox>
                        <w:txbxContent>
                          <w:p w14:paraId="67AFAEE9" w14:textId="77777777" w:rsidR="00EA6B7E" w:rsidRDefault="00EA6B7E" w:rsidP="00EA6B7E">
                            <w:r>
                              <w:t>D</w:t>
                            </w:r>
                          </w:p>
                        </w:txbxContent>
                      </v:textbox>
                    </v:oval>
                    <v:group id="Group_x0020_29" o:spid="_x0000_s1053" style="position:absolute;left:6360;top:7575;width:2865;height:2265" coordorigin="6360,7575" coordsize="2865,22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JAEY+sUAAADbAAAA&#10;DwAAAAAAAAAAAAAAAACpAgAAZHJzL2Rvd25yZXYueG1sUEsFBgAAAAAEAAQA+gAAAJsDAAAAAA==&#10;">
                      <v:oval id="Oval_x0020_30" o:spid="_x0000_s1054" style="position:absolute;left:7590;top:7575;width:46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YEn0wAAA&#10;ANsAAAAPAAAAZHJzL2Rvd25yZXYueG1sRE9Na8JAEL0X/A/LCN7qRoO2pK4iimAPPTTV+5Adk2B2&#10;NmTHGP999yB4fLzv1WZwjeqpC7VnA7NpAoq48Lbm0sDp7/D+CSoIssXGMxl4UIDNevS2wsz6O/9S&#10;n0upYgiHDA1UIm2mdSgqchimviWO3MV3DiXCrtS2w3sMd42eJ8lSO6w5NlTY0q6i4prfnIF9uc2X&#10;vU5lkV72R1lczz/f6cyYyXjYfoESGuQlfrqP1sBHXB+/xB+g1/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JYEn0wAAAANsAAAAPAAAAAAAAAAAAAAAAAJcCAABkcnMvZG93bnJl&#10;di54bWxQSwUGAAAAAAQABAD1AAAAhAMAAAAA&#10;">
                        <v:textbox>
                          <w:txbxContent>
                            <w:p w14:paraId="034FFDB2" w14:textId="77777777" w:rsidR="00EA6B7E" w:rsidRDefault="00EA6B7E" w:rsidP="00EA6B7E">
                              <w:r>
                                <w:t>B</w:t>
                              </w:r>
                            </w:p>
                          </w:txbxContent>
                        </v:textbox>
                      </v:oval>
                      <v:oval id="Oval_x0020_31" o:spid="_x0000_s1055" style="position:absolute;left:8760;top:7620;width:46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LOxvwwAA&#10;ANsAAAAPAAAAZHJzL2Rvd25yZXYueG1sRI9Ba8JAFITvQv/D8gq96SYGbUldRSoFe+jB2N4f2WcS&#10;zL4N2WeM/94tFDwOM/MNs9qMrlUD9aHxbCCdJaCIS28brgz8HD+nb6CCIFtsPZOBGwXYrJ8mK8yt&#10;v/KBhkIqFSEccjRQi3S51qGsyWGY+Y44eiffO5Qo+0rbHq8R7lo9T5KldthwXKixo4+aynNxcQZ2&#10;1bZYDjqTRXba7WVx/v3+ylJjXp7H7TsooVEe4f/23hp4TeHvS/wBen0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mLOxvwwAAANsAAAAPAAAAAAAAAAAAAAAAAJcCAABkcnMvZG93&#10;bnJldi54bWxQSwUGAAAAAAQABAD1AAAAhwMAAAAA&#10;">
                        <v:textbox>
                          <w:txbxContent>
                            <w:p w14:paraId="388D7A67" w14:textId="77777777" w:rsidR="00EA6B7E" w:rsidRDefault="00EA6B7E" w:rsidP="00EA6B7E">
                              <w:r>
                                <w:t>C</w:t>
                              </w:r>
                            </w:p>
                          </w:txbxContent>
                        </v:textbox>
                      </v:oval>
                      <v:oval id="Oval_x0020_32" o:spid="_x0000_s1056" style="position:absolute;left:6360;top:7620;width:46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/nIYwwAA&#10;ANsAAAAPAAAAZHJzL2Rvd25yZXYueG1sRI9Pa8JAFMTvQr/D8gq96UaDf4iuIpWCHnowtvdH9pkE&#10;s29D9jWm374rFDwOM/MbZrMbXKN66kLt2cB0koAiLrytuTTwdfkYr0AFQbbYeCYDvxRgt30ZbTCz&#10;/s5n6nMpVYRwyNBAJdJmWoeiIodh4lvi6F1951Ci7EptO7xHuGv0LEkW2mHNcaHClt4rKm75jzNw&#10;KPf5otepzNPr4Sjz2/fnKZ0a8/Y67NeghAZ5hv/bR2tgOYPHl/gD9PYP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W/nIYwwAAANsAAAAPAAAAAAAAAAAAAAAAAJcCAABkcnMvZG93&#10;bnJldi54bWxQSwUGAAAAAAQABAD1AAAAhwMAAAAA&#10;">
                        <v:textbox>
                          <w:txbxContent>
                            <w:p w14:paraId="079F018C" w14:textId="77777777" w:rsidR="00EA6B7E" w:rsidRDefault="00EA6B7E" w:rsidP="00EA6B7E">
                              <w:r>
                                <w:t>A</w:t>
                              </w:r>
                            </w:p>
                          </w:txbxContent>
                        </v:textbox>
                      </v:oval>
                      <v:oval id="Oval_x0020_33" o:spid="_x0000_s1057" style="position:absolute;left:7590;top:9360;width:46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5steDwwAA&#10;ANsAAAAPAAAAZHJzL2Rvd25yZXYueG1sRI9Ba8JAFITvQv/D8oTedKNBW6KrSKVgDx4a2/sj+0yC&#10;2bch+4zx37sFocdhZr5h1tvBNaqnLtSeDcymCSjiwtuaSwM/p8/JO6ggyBYbz2TgTgG2m5fRGjPr&#10;b/xNfS6lihAOGRqoRNpM61BU5DBMfUscvbPvHEqUXalth7cId42eJ8lSO6w5LlTY0kdFxSW/OgP7&#10;cpcve53KIj3vD7K4/B6/0pkxr+NhtwIlNMh/+Nk+WANvKfx9iT9Abx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5steDwwAAANsAAAAPAAAAAAAAAAAAAAAAAJcCAABkcnMvZG93&#10;bnJldi54bWxQSwUGAAAAAAQABAD1AAAAhwMAAAAA&#10;">
                        <v:textbox>
                          <w:txbxContent>
                            <w:p w14:paraId="171A58C2" w14:textId="77777777" w:rsidR="00EA6B7E" w:rsidRDefault="00EA6B7E" w:rsidP="00EA6B7E">
                              <w:r>
                                <w:t>H</w:t>
                              </w:r>
                            </w:p>
                          </w:txbxContent>
                        </v:textbox>
                      </v:oval>
                      <v:oval id="Oval_x0020_34" o:spid="_x0000_s1058" style="position:absolute;left:6360;top:9360;width:46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2W0/3xAAA&#10;ANsAAAAPAAAAZHJzL2Rvd25yZXYueG1sRI9Ba8JAFITvQv/D8gq96camppK6ilQKevDQtN4f2WcS&#10;zL4N2deY/vtuQfA4zMw3zGozulYN1IfGs4H5LAFFXHrbcGXg++tjugQVBNli65kM/FKAzfphssLc&#10;+it/0lBIpSKEQ44GapEu1zqUNTkMM98RR+/se4cSZV9p2+M1wl2rn5Mk0w4bjgs1dvReU3kpfpyB&#10;XbUtskGnskjPu70sLqfjIZ0b8/Q4bt9ACY1yD9/ae2vg9QX+v8QfoNd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9ltP98QAAADbAAAADwAAAAAAAAAAAAAAAACXAgAAZHJzL2Rv&#10;d25yZXYueG1sUEsFBgAAAAAEAAQA9QAAAIgDAAAAAA==&#10;">
                        <v:textbox>
                          <w:txbxContent>
                            <w:p w14:paraId="6DBB6EDC" w14:textId="77777777" w:rsidR="00EA6B7E" w:rsidRDefault="00EA6B7E" w:rsidP="00EA6B7E">
                              <w:r>
                                <w:t>G</w:t>
                              </w:r>
                            </w:p>
                          </w:txbxContent>
                        </v:textbox>
                      </v:oval>
                      <v:oval id="Oval_x0020_35" o:spid="_x0000_s1059" style="position:absolute;left:8760;top:9360;width:46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F+pswwAA&#10;ANsAAAAPAAAAZHJzL2Rvd25yZXYueG1sRI9Ba8JAFITvhf6H5RW81Y0NUUldRSqCPfTQqPdH9pkE&#10;s29D9jXGf+8WCj0OM/MNs9qMrlUD9aHxbGA2TUARl942XBk4HfevS1BBkC22nsnAnQJs1s9PK8yt&#10;v/E3DYVUKkI45GigFulyrUNZk8Mw9R1x9C6+dyhR9pW2Pd4i3LX6LUnm2mHDcaHGjj5qKq/FjzOw&#10;q7bFfNCpZOlld5Dsev76TGfGTF7G7TsooVH+w3/tgzWwyOD3S/wBev0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ZF+pswwAAANsAAAAPAAAAAAAAAAAAAAAAAJcCAABkcnMvZG93&#10;bnJldi54bWxQSwUGAAAAAAQABAD1AAAAhwMAAAAA&#10;">
                        <v:textbox>
                          <w:txbxContent>
                            <w:p w14:paraId="643F7E0C" w14:textId="77777777" w:rsidR="00EA6B7E" w:rsidRDefault="00EA6B7E" w:rsidP="00EA6B7E">
                              <w:r>
                                <w:t>I</w:t>
                              </w:r>
                            </w:p>
                          </w:txbxContent>
                        </v:textbox>
                      </v:oval>
                      <v:shape id="AutoShape_x0020_36" o:spid="_x0000_s1060" type="#_x0000_t32" style="position:absolute;left:6825;top:7830;width:765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nNS8s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XKfx9ST9Azm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lnNS8sUAAADbAAAADwAAAAAAAAAA&#10;AAAAAAChAgAAZHJzL2Rvd25yZXYueG1sUEsFBgAAAAAEAAQA+QAAAJMDAAAAAA==&#10;"/>
                      <v:oval id="Oval_x0020_37" o:spid="_x0000_s1061" style="position:absolute;left:7575;top:8505;width:46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idGAxAAA&#10;ANsAAAAPAAAAZHJzL2Rvd25yZXYueG1sRI9Ba8JAFITvhf6H5Qm91Y0NaomuEhoKeujBtL0/ss8k&#10;mH0bsq8x/fddoeBxmJlvmO1+cp0aaQitZwOLeQKKuPK25drA1+f78yuoIMgWO89k4JcC7HePD1vM&#10;rL/yicZSahUhHDI00Ij0mdahashhmPueOHpnPziUKIda2wGvEe46/ZIkK+2w5bjQYE9vDVWX8scZ&#10;KOq8XI06lWV6Lg6yvHx/HNOFMU+zKd+AEprkHv5vH6yB9RpuX+IP0Ls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onRgMQAAADbAAAADwAAAAAAAAAAAAAAAACXAgAAZHJzL2Rv&#10;d25yZXYueG1sUEsFBgAAAAAEAAQA9QAAAIgDAAAAAA==&#10;">
                        <v:textbox>
                          <w:txbxContent>
                            <w:p w14:paraId="3779E934" w14:textId="77777777" w:rsidR="00EA6B7E" w:rsidRDefault="00EA6B7E" w:rsidP="00EA6B7E">
                              <w:r>
                                <w:t>E</w:t>
                              </w:r>
                            </w:p>
                          </w:txbxContent>
                        </v:textbox>
                      </v:oval>
                      <v:shape id="AutoShape_x0020_38" o:spid="_x0000_s1062" type="#_x0000_t32" style="position:absolute;left:6600;top:8100;width:0;height:42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KBjG8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selL+gFy8Q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IoGMbwQAAANsAAAAPAAAAAAAAAAAAAAAA&#10;AKECAABkcnMvZG93bnJldi54bWxQSwUGAAAAAAQABAD5AAAAjwMAAAAA&#10;"/>
                      <v:shape id="AutoShape_x0020_39" o:spid="_x0000_s1063" type="#_x0000_t32" style="position:absolute;left:7800;top:8055;width:0;height:45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+zGgM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0Ff6/pB8gF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5+zGgMUAAADbAAAADwAAAAAAAAAA&#10;AAAAAAChAgAAZHJzL2Rvd25yZXYueG1sUEsFBgAAAAAEAAQA+QAAAJMDAAAAAA==&#10;"/>
                      <v:shape id="AutoShape_x0020_40" o:spid="_x0000_s1064" type="#_x0000_t32" style="position:absolute;left:8055;top:7830;width:705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wMfOs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O0Pn1JP0DOn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DAx86wQAAANsAAAAPAAAAAAAAAAAAAAAA&#10;AKECAABkcnMvZG93bnJldi54bWxQSwUGAAAAAAQABAD5AAAAjwMAAAAA&#10;"/>
                      <v:shape id="AutoShape_x0020_41" o:spid="_x0000_s1065" type="#_x0000_t32" style="position:absolute;left:6825;top:8760;width:75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E+6ocQAAADbAAAADwAAAGRycy9kb3ducmV2LnhtbESPQWsCMRSE74L/ITyhF6nZFSqyNcoq&#10;CFrwoG3vr5vXTXDzsm6ibv99UxB6HGbmG2ax6l0jbtQF61lBPslAEFdeW64VfLxvn+cgQkTW2Hgm&#10;BT8UYLUcDhZYaH/nI91OsRYJwqFABSbGtpAyVIYcholviZP37TuHMcmulrrDe4K7Rk6zbCYdWk4L&#10;BlvaGKrOp6tTcNjn6/LL2P3b8WIPL9uyudbjT6WeRn35CiJSH//Dj/ZOK5jn8Pcl/QC5/A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sT7qhxAAAANsAAAAPAAAAAAAAAAAA&#10;AAAAAKECAABkcnMvZG93bnJldi54bWxQSwUGAAAAAAQABAD5AAAAkgMAAAAA&#10;"/>
                      <v:shape id="AutoShape_x0020_42" o:spid="_x0000_s1066" type="#_x0000_t32" style="position:absolute;left:7800;top:8985;width:0;height:37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J0k1sQAAADbAAAADwAAAGRycy9kb3ducmV2LnhtbESPT2sCMRTE7wW/Q3hCL0WzCi2yGmUt&#10;CLXgwX/35+Z1E7p5WTdRt9/eCAWPw8z8hpktOleLK7XBelYwGmYgiEuvLVcKDvvVYAIiRGSNtWdS&#10;8EcBFvPeywxz7W+8pesuViJBOOSowMTY5FKG0pDDMPQNcfJ+fOswJtlWUrd4S3BXy3GWfUiHltOC&#10;wYY+DZW/u4tTsFmPlsXJ2PX39mw376uivlRvR6Ve+10xBRGpi8/wf/tLK5iM4fEl/QA5vwM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cnSTWxAAAANsAAAAPAAAAAAAAAAAA&#10;AAAAAKECAABkcnMvZG93bnJldi54bWxQSwUGAAAAAAQABAD5AAAAkgMAAAAA&#10;"/>
                      <v:shape id="AutoShape_x0020_43" o:spid="_x0000_s1067" type="#_x0000_t32" style="position:absolute;left:8055;top:8760;width:705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9GBTcQAAADbAAAADwAAAGRycy9kb3ducmV2LnhtbESPQWsCMRSE7wX/Q3iFXkrN2mKR1Shr&#10;QaiCB229PzfPTejmZbuJuv57Iwgeh5n5hpnMOleLE7XBelYw6GcgiEuvLVcKfn8WbyMQISJrrD2T&#10;ggsFmE17TxPMtT/zhk7bWIkE4ZCjAhNjk0sZSkMOQ983xMk7+NZhTLKtpG7xnOCulu9Z9ikdWk4L&#10;Bhv6MlT+bY9OwXo5mBd7Y5erzb9dDxdFfaxed0q9PHfFGESkLj7C9/a3VjD6gNuX9APk9Ao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z0YFNxAAAANsAAAAPAAAAAAAAAAAA&#10;AAAAAKECAABkcnMvZG93bnJldi54bWxQSwUGAAAAAAQABAD5AAAAkgMAAAAA&#10;"/>
                      <v:shape id="AutoShape_x0020_44" o:spid="_x0000_s1068" type="#_x0000_t32" style="position:absolute;left:8985;top:8070;width:0;height:42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DgZOcQAAADbAAAADwAAAGRycy9kb3ducmV2LnhtbESPQWsCMRSE7wX/Q3iFXkrNWmqR1Shr&#10;QaiCB229PzfPTejmZbuJuv57Iwgeh5n5hpnMOleLE7XBelYw6GcgiEuvLVcKfn8WbyMQISJrrD2T&#10;ggsFmE17TxPMtT/zhk7bWIkE4ZCjAhNjk0sZSkMOQ983xMk7+NZhTLKtpG7xnOCulu9Z9ikdWk4L&#10;Bhv6MlT+bY9OwXo5mBd7Y5erzb9dDxdFfaxed0q9PHfFGESkLj7C9/a3VjD6gNuX9APk9Ao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8OBk5xAAAANsAAAAPAAAAAAAAAAAA&#10;AAAAAKECAABkcnMvZG93bnJldi54bWxQSwUGAAAAAAQABAD5AAAAkgMAAAAA&#10;"/>
                      <v:shape id="AutoShape_x0020_45" o:spid="_x0000_s1069" type="#_x0000_t32" style="position:absolute;left:9000;top:8985;width:0;height:37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3S8osQAAADbAAAADwAAAGRycy9kb3ducmV2LnhtbESPQWsCMRSE7wX/Q3hCL0WzFhRZjbIW&#10;hFrwoK335+Z1E7p5WTdRt//eCILHYWa+YebLztXiQm2wnhWMhhkI4tJry5WCn+/1YAoiRGSNtWdS&#10;8E8Bloveyxxz7a+8o8s+ViJBOOSowMTY5FKG0pDDMPQNcfJ+feswJtlWUrd4TXBXy/csm0iHltOC&#10;wYY+DJV/+7NTsN2MVsXR2M3X7mS343VRn6u3g1Kv/a6YgYjUxWf40f7UCqZjuH9JP0Aub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TdLyixAAAANsAAAAPAAAAAAAAAAAA&#10;AAAAAKECAABkcnMvZG93bnJldi54bWxQSwUGAAAAAAQABAD5AAAAkgMAAAAA&#10;"/>
                      <v:shape id="AutoShape_x0020_46" o:spid="_x0000_s1070" type="#_x0000_t32" style="position:absolute;left:8055;top:9660;width:705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6Yi1cQAAADbAAAADwAAAGRycy9kb3ducmV2LnhtbESPT2sCMRTE74V+h/AKvRTNWlBkNcpa&#10;EGrBg//uz83rJnTzsm6ibr+9EQSPw8z8hpnOO1eLC7XBelYw6GcgiEuvLVcK9rtlbwwiRGSNtWdS&#10;8E8B5rPXlynm2l95Q5dtrESCcMhRgYmxyaUMpSGHoe8b4uT9+tZhTLKtpG7xmuCulp9ZNpIOLacF&#10;gw19GSr/tmenYL0aLIqjsaufzcmuh8uiPlcfB6Xe37piAiJSF5/hR/tbKxiP4P4l/QA5uw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jpiLVxAAAANsAAAAPAAAAAAAAAAAA&#10;AAAAAKECAABkcnMvZG93bnJldi54bWxQSwUGAAAAAAQABAD5AAAAkgMAAAAA&#10;"/>
                      <v:shape id="AutoShape_x0020_47" o:spid="_x0000_s1071" type="#_x0000_t32" style="position:absolute;left:6825;top:9660;width:765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OqHTsQAAADbAAAADwAAAGRycy9kb3ducmV2LnhtbESPQWsCMRSE7wX/Q3iFXkrNWqiV1Shr&#10;QaiCB229PzfPTejmZbuJuv57Iwgeh5n5hpnMOleLE7XBelYw6GcgiEuvLVcKfn8WbyMQISJrrD2T&#10;ggsFmE17TxPMtT/zhk7bWIkE4ZCjAhNjk0sZSkMOQ983xMk7+NZhTLKtpG7xnOCulu9ZNpQOLacF&#10;gw19GSr/tkenYL0czIu9scvV5t+uPxZFfaxed0q9PHfFGESkLj7C9/a3VjD6hNuX9APk9Ao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M6odOxAAAANsAAAAPAAAAAAAAAAAA&#10;AAAAAKECAABkcnMvZG93bnJldi54bWxQSwUGAAAAAAQABAD5AAAAkgMAAAAA&#10;"/>
                      <v:shape id="AutoShape_x0020_48" o:spid="_x0000_s1072" type="#_x0000_t32" style="position:absolute;left:6600;top:8985;width:0;height:37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XUTPM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M0Nn1JP0DOn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9dRM8wQAAANsAAAAPAAAAAAAAAAAAAAAA&#10;AKECAABkcnMvZG93bnJldi54bWxQSwUGAAAAAAQABAD5AAAAjwMAAAAA&#10;"/>
                    </v:group>
                  </v:group>
                </v:group>
              </v:group>
            </w:pict>
          </mc:Fallback>
        </mc:AlternateContent>
      </w:r>
      <w:r w:rsidR="00EA6B7E" w:rsidRPr="000C3204">
        <w:rPr>
          <w:rFonts w:ascii="Arial" w:hAnsi="Arial" w:cs="Arial"/>
          <w:color w:val="FF0000"/>
          <w:sz w:val="20"/>
          <w:szCs w:val="20"/>
        </w:rPr>
        <w:t>Bậc của tất cả các đỉnh trong đồ thị vô hướng là số chẵn thì đồ thị liên thông.</w:t>
      </w:r>
    </w:p>
    <w:p w14:paraId="74888EF5" w14:textId="0442C1E6" w:rsidR="00EA6B7E" w:rsidRPr="000C3204" w:rsidRDefault="00EA6B7E" w:rsidP="000C3204">
      <w:pPr>
        <w:ind w:left="360"/>
        <w:rPr>
          <w:rFonts w:ascii="Arial" w:hAnsi="Arial" w:cs="Arial"/>
        </w:rPr>
      </w:pPr>
    </w:p>
    <w:p w14:paraId="35E14903" w14:textId="77777777" w:rsidR="00EA6B7E" w:rsidRPr="001F15D8" w:rsidRDefault="00EA6B7E" w:rsidP="00EA6B7E">
      <w:pPr>
        <w:rPr>
          <w:rFonts w:ascii="Arial" w:hAnsi="Arial" w:cs="Arial"/>
        </w:rPr>
      </w:pPr>
      <w:r w:rsidRPr="001F15D8">
        <w:rPr>
          <w:rFonts w:ascii="Arial" w:hAnsi="Arial" w:cs="Arial"/>
        </w:rPr>
        <w:t>Câu 13. Đồ thị được cho như hình bên là</w:t>
      </w:r>
    </w:p>
    <w:p w14:paraId="1EBAC33F" w14:textId="77777777" w:rsidR="00EA6B7E" w:rsidRPr="001F15D8" w:rsidRDefault="00EA6B7E" w:rsidP="0088645E">
      <w:pPr>
        <w:pStyle w:val="ListParagraph"/>
        <w:numPr>
          <w:ilvl w:val="0"/>
          <w:numId w:val="17"/>
        </w:numPr>
        <w:spacing w:before="240"/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Đồ thị có chứa 1 chu trình Euler</w:t>
      </w:r>
    </w:p>
    <w:p w14:paraId="7DE1027A" w14:textId="77777777" w:rsidR="00EA6B7E" w:rsidRPr="0088645E" w:rsidRDefault="00EA6B7E" w:rsidP="00EA6B7E">
      <w:pPr>
        <w:pStyle w:val="ListParagraph"/>
        <w:numPr>
          <w:ilvl w:val="0"/>
          <w:numId w:val="17"/>
        </w:numPr>
        <w:rPr>
          <w:rFonts w:ascii="Arial" w:hAnsi="Arial" w:cs="Arial"/>
          <w:color w:val="FF0000"/>
          <w:sz w:val="20"/>
          <w:szCs w:val="20"/>
        </w:rPr>
      </w:pPr>
      <w:r w:rsidRPr="0088645E">
        <w:rPr>
          <w:rFonts w:ascii="Arial" w:hAnsi="Arial" w:cs="Arial"/>
          <w:color w:val="FF0000"/>
          <w:sz w:val="20"/>
          <w:szCs w:val="20"/>
        </w:rPr>
        <w:t>Đồ thị có 2 chu trình Euler khác nhau</w:t>
      </w:r>
    </w:p>
    <w:p w14:paraId="3C29042C" w14:textId="77777777" w:rsidR="00EA6B7E" w:rsidRPr="001F15D8" w:rsidRDefault="00EA6B7E" w:rsidP="00EA6B7E">
      <w:pPr>
        <w:pStyle w:val="ListParagraph"/>
        <w:numPr>
          <w:ilvl w:val="0"/>
          <w:numId w:val="17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Đồ thị chỉ là đồ thị nửa Euler</w:t>
      </w:r>
    </w:p>
    <w:p w14:paraId="0C91DD96" w14:textId="77777777" w:rsidR="00EA6B7E" w:rsidRPr="001F15D8" w:rsidRDefault="00EA6B7E" w:rsidP="00EA6B7E">
      <w:pPr>
        <w:pStyle w:val="ListParagraph"/>
        <w:numPr>
          <w:ilvl w:val="0"/>
          <w:numId w:val="17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Không phải là đồ thị nửa Euler</w:t>
      </w:r>
    </w:p>
    <w:p w14:paraId="52EE6F8D" w14:textId="5A887257" w:rsidR="00EA6B7E" w:rsidRPr="001F15D8" w:rsidRDefault="00EA6B7E" w:rsidP="00EA6B7E">
      <w:pPr>
        <w:rPr>
          <w:rFonts w:ascii="Arial" w:hAnsi="Arial" w:cs="Arial"/>
        </w:rPr>
      </w:pPr>
      <w:r w:rsidRPr="001F15D8">
        <w:rPr>
          <w:rFonts w:ascii="Arial" w:hAnsi="Arial" w:cs="Arial"/>
        </w:rPr>
        <w:t>Câu 14: Kết quả duyệt theo chiều sâu xuất phát từ đỉnh D của đồ thị sau là:</w:t>
      </w:r>
    </w:p>
    <w:p w14:paraId="203A4692" w14:textId="3F97553D" w:rsidR="00EA6B7E" w:rsidRPr="001F15D8" w:rsidRDefault="0088645E" w:rsidP="0088645E">
      <w:pPr>
        <w:pStyle w:val="ListParagraph"/>
        <w:numPr>
          <w:ilvl w:val="0"/>
          <w:numId w:val="9"/>
        </w:numPr>
        <w:spacing w:before="240"/>
        <w:rPr>
          <w:rFonts w:ascii="Arial" w:hAnsi="Arial" w:cs="Arial"/>
          <w:sz w:val="20"/>
          <w:szCs w:val="20"/>
        </w:rPr>
      </w:pPr>
      <w:r w:rsidRPr="001F15D8"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7FF4FF9" wp14:editId="2222FF59">
                <wp:simplePos x="0" y="0"/>
                <wp:positionH relativeFrom="column">
                  <wp:posOffset>4394688</wp:posOffset>
                </wp:positionH>
                <wp:positionV relativeFrom="paragraph">
                  <wp:posOffset>4622</wp:posOffset>
                </wp:positionV>
                <wp:extent cx="1857375" cy="1347647"/>
                <wp:effectExtent l="0" t="0" r="22225" b="24130"/>
                <wp:wrapNone/>
                <wp:docPr id="45" name="Group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7375" cy="1347647"/>
                          <a:chOff x="2085" y="7890"/>
                          <a:chExt cx="3510" cy="2220"/>
                        </a:xfrm>
                      </wpg:grpSpPr>
                      <wps:wsp>
                        <wps:cNvPr id="46" name="Oval 68"/>
                        <wps:cNvSpPr>
                          <a:spLocks noChangeArrowheads="1"/>
                        </wps:cNvSpPr>
                        <wps:spPr bwMode="auto">
                          <a:xfrm>
                            <a:off x="2085" y="7890"/>
                            <a:ext cx="495" cy="52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86160BE" w14:textId="77777777" w:rsidR="00EA6B7E" w:rsidRDefault="00EA6B7E" w:rsidP="00EA6B7E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Oval 69"/>
                        <wps:cNvSpPr>
                          <a:spLocks noChangeArrowheads="1"/>
                        </wps:cNvSpPr>
                        <wps:spPr bwMode="auto">
                          <a:xfrm>
                            <a:off x="3945" y="7890"/>
                            <a:ext cx="495" cy="52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623BDC4" w14:textId="77777777" w:rsidR="00EA6B7E" w:rsidRDefault="00EA6B7E" w:rsidP="00EA6B7E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Oval 70"/>
                        <wps:cNvSpPr>
                          <a:spLocks noChangeArrowheads="1"/>
                        </wps:cNvSpPr>
                        <wps:spPr bwMode="auto">
                          <a:xfrm>
                            <a:off x="2085" y="9585"/>
                            <a:ext cx="495" cy="52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2FB2E20" w14:textId="77777777" w:rsidR="00EA6B7E" w:rsidRDefault="00EA6B7E" w:rsidP="00EA6B7E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Oval 71"/>
                        <wps:cNvSpPr>
                          <a:spLocks noChangeArrowheads="1"/>
                        </wps:cNvSpPr>
                        <wps:spPr bwMode="auto">
                          <a:xfrm>
                            <a:off x="3945" y="9585"/>
                            <a:ext cx="495" cy="52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14B10F4" w14:textId="77777777" w:rsidR="00EA6B7E" w:rsidRDefault="00EA6B7E" w:rsidP="00EA6B7E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Oval 72"/>
                        <wps:cNvSpPr>
                          <a:spLocks noChangeArrowheads="1"/>
                        </wps:cNvSpPr>
                        <wps:spPr bwMode="auto">
                          <a:xfrm>
                            <a:off x="5100" y="8760"/>
                            <a:ext cx="495" cy="52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C0AC658" w14:textId="77777777" w:rsidR="00EA6B7E" w:rsidRDefault="00EA6B7E" w:rsidP="00EA6B7E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Oval 73"/>
                        <wps:cNvSpPr>
                          <a:spLocks noChangeArrowheads="1"/>
                        </wps:cNvSpPr>
                        <wps:spPr bwMode="auto">
                          <a:xfrm>
                            <a:off x="2974" y="8835"/>
                            <a:ext cx="495" cy="52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497867E" w14:textId="77777777" w:rsidR="00EA6B7E" w:rsidRDefault="00EA6B7E" w:rsidP="00EA6B7E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AutoShape 74"/>
                        <wps:cNvCnPr>
                          <a:cxnSpLocks noChangeShapeType="1"/>
                        </wps:cNvCnPr>
                        <wps:spPr bwMode="auto">
                          <a:xfrm>
                            <a:off x="2580" y="8130"/>
                            <a:ext cx="136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AutoShape 75"/>
                        <wps:cNvCnPr>
                          <a:cxnSpLocks noChangeShapeType="1"/>
                        </wps:cNvCnPr>
                        <wps:spPr bwMode="auto">
                          <a:xfrm>
                            <a:off x="2325" y="8415"/>
                            <a:ext cx="0" cy="11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AutoShape 76"/>
                        <wps:cNvCnPr>
                          <a:cxnSpLocks noChangeShapeType="1"/>
                        </wps:cNvCnPr>
                        <wps:spPr bwMode="auto">
                          <a:xfrm>
                            <a:off x="2475" y="8340"/>
                            <a:ext cx="615" cy="5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AutoShape 77"/>
                        <wps:cNvCnPr>
                          <a:cxnSpLocks noChangeShapeType="1"/>
                        </wps:cNvCnPr>
                        <wps:spPr bwMode="auto">
                          <a:xfrm flipV="1">
                            <a:off x="2505" y="9270"/>
                            <a:ext cx="585" cy="3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AutoShape 78"/>
                        <wps:cNvCnPr>
                          <a:cxnSpLocks noChangeShapeType="1"/>
                        </wps:cNvCnPr>
                        <wps:spPr bwMode="auto">
                          <a:xfrm flipH="1">
                            <a:off x="3390" y="8340"/>
                            <a:ext cx="630" cy="5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AutoShape 7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390" y="9270"/>
                            <a:ext cx="630" cy="3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580" y="9870"/>
                            <a:ext cx="136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4200" y="8415"/>
                            <a:ext cx="0" cy="11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440" y="8265"/>
                            <a:ext cx="750" cy="5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AutoShape 83"/>
                        <wps:cNvCnPr>
                          <a:cxnSpLocks noChangeShapeType="1"/>
                        </wps:cNvCnPr>
                        <wps:spPr bwMode="auto">
                          <a:xfrm flipV="1">
                            <a:off x="4440" y="9195"/>
                            <a:ext cx="750" cy="5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w14:anchorId="47FF4FF9" id="Group_x0020_45" o:spid="_x0000_s1073" style="position:absolute;left:0;text-align:left;margin-left:346.05pt;margin-top:.35pt;width:146.25pt;height:106.1pt;z-index:251662336" coordorigin="2085,7890" coordsize="3510,22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">
                <v:oval id="Oval_x0020_68" o:spid="_x0000_s1074" style="position:absolute;left:2085;top:7890;width:495;height:5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qb6mwwAA&#10;ANsAAAAPAAAAZHJzL2Rvd25yZXYueG1sRI9Ba8JAFITvgv9heUJvurGpoaSuIpWCHjw0tvdH9pkE&#10;s29D9jWm/94tCD0OM/MNs96OrlUD9aHxbGC5SEARl942XBn4On/MX0EFQbbYeiYDvxRgu5lO1phb&#10;f+NPGgqpVIRwyNFALdLlWoeyJodh4Tvi6F1871Ci7Ctte7xFuGv1c5Jk2mHDcaHGjt5rKq/FjzOw&#10;r3ZFNuhUVullf5DV9ft0TJfGPM3G3RsooVH+w4/2wRp4yeDvS/wBenM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nqb6mwwAAANsAAAAPAAAAAAAAAAAAAAAAAJcCAABkcnMvZG93&#10;bnJldi54bWxQSwUGAAAAAAQABAD1AAAAhwMAAAAA&#10;">
                  <v:textbox>
                    <w:txbxContent>
                      <w:p w14:paraId="686160BE" w14:textId="77777777" w:rsidR="00EA6B7E" w:rsidRDefault="00EA6B7E" w:rsidP="00EA6B7E">
                        <w:r>
                          <w:t>A</w:t>
                        </w:r>
                      </w:p>
                    </w:txbxContent>
                  </v:textbox>
                </v:oval>
                <v:oval id="Oval_x0020_69" o:spid="_x0000_s1075" style="position:absolute;left:3945;top:7890;width:495;height:5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5Rs9xAAA&#10;ANsAAAAPAAAAZHJzL2Rvd25yZXYueG1sRI9Ba8JAFITvQv/D8gq96camppK6ilQKevDQtN4f2WcS&#10;zL4N2deY/vtuQfA4zMw3zGozulYN1IfGs4H5LAFFXHrbcGXg++tjugQVBNli65kM/FKAzfphssLc&#10;+it/0lBIpSKEQ44GapEu1zqUNTkMM98RR+/se4cSZV9p2+M1wl2rn5Mk0w4bjgs1dvReU3kpfpyB&#10;XbUtskGnskjPu70sLqfjIZ0b8/Q4bt9ACY1yD9/ae2vg5RX+v8QfoNd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OUbPcQAAADbAAAADwAAAAAAAAAAAAAAAACXAgAAZHJzL2Rv&#10;d25yZXYueG1sUEsFBgAAAAAEAAQA9QAAAIgDAAAAAA==&#10;">
                  <v:textbox>
                    <w:txbxContent>
                      <w:p w14:paraId="1623BDC4" w14:textId="77777777" w:rsidR="00EA6B7E" w:rsidRDefault="00EA6B7E" w:rsidP="00EA6B7E">
                        <w:r>
                          <w:t>B</w:t>
                        </w:r>
                      </w:p>
                    </w:txbxContent>
                  </v:textbox>
                </v:oval>
                <v:oval id="Oval_x0020_70" o:spid="_x0000_s1076" style="position:absolute;left:2085;top:9585;width:495;height:5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eo9PwAAA&#10;ANsAAAAPAAAAZHJzL2Rvd25yZXYueG1sRE9Na8JAEL0X/A/LFLzVjaZKSV1FFMEePJi29yE7JsHs&#10;bMiOMf579yB4fLzv5XpwjeqpC7VnA9NJAoq48Lbm0sDf7/7jC1QQZIuNZzJwpwDr1ehtiZn1Nz5R&#10;n0upYgiHDA1UIm2mdSgqchgmviWO3Nl3DiXCrtS2w1sMd42eJclCO6w5NlTY0rai4pJfnYFduckX&#10;vU5lnp53B5lf/o8/6dSY8fuw+QYlNMhL/HQfrIHPODZ+iT9Arx4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5eo9PwAAAANsAAAAPAAAAAAAAAAAAAAAAAJcCAABkcnMvZG93bnJl&#10;di54bWxQSwUGAAAAAAQABAD1AAAAhAMAAAAA&#10;">
                  <v:textbox>
                    <w:txbxContent>
                      <w:p w14:paraId="02FB2E20" w14:textId="77777777" w:rsidR="00EA6B7E" w:rsidRDefault="00EA6B7E" w:rsidP="00EA6B7E">
                        <w:r>
                          <w:t>E</w:t>
                        </w:r>
                      </w:p>
                    </w:txbxContent>
                  </v:textbox>
                </v:oval>
                <v:oval id="Oval_x0020_71" o:spid="_x0000_s1077" style="position:absolute;left:3945;top:9585;width:495;height:5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NirUxAAA&#10;ANsAAAAPAAAAZHJzL2Rvd25yZXYueG1sRI9Ba8JAFITvQv/D8gq96camhpq6ilQKevDQtN4f2WcS&#10;zL4N2deY/vtuQfA4zMw3zGozulYN1IfGs4H5LAFFXHrbcGXg++tj+goqCLLF1jMZ+KUAm/XDZIW5&#10;9Vf+pKGQSkUIhxwN1CJdrnUoa3IYZr4jjt7Z9w4lyr7StsdrhLtWPydJph02HBdq7Oi9pvJS/DgD&#10;u2pbZINOZZGed3tZXE7HQzo35ulx3L6BEhrlHr6199bAyxL+v8QfoNd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1jYq1MQAAADbAAAADwAAAAAAAAAAAAAAAACXAgAAZHJzL2Rv&#10;d25yZXYueG1sUEsFBgAAAAAEAAQA9QAAAIgDAAAAAA==&#10;">
                  <v:textbox>
                    <w:txbxContent>
                      <w:p w14:paraId="214B10F4" w14:textId="77777777" w:rsidR="00EA6B7E" w:rsidRDefault="00EA6B7E" w:rsidP="00EA6B7E">
                        <w:r>
                          <w:t>D</w:t>
                        </w:r>
                      </w:p>
                    </w:txbxContent>
                  </v:textbox>
                </v:oval>
                <v:oval id="Oval_x0020_72" o:spid="_x0000_s1078" style="position:absolute;left:5100;top:8760;width:495;height:5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1RWUwAAA&#10;ANsAAAAPAAAAZHJzL2Rvd25yZXYueG1sRE9Na8JAEL0L/odlhN7MxoZISV1FKgV78GBs70N2TILZ&#10;2ZCdxvTfdw+Cx8f73uwm16mRhtB6NrBKUlDElbct1wa+L5/LN1BBkC12nsnAHwXYbeezDRbW3/lM&#10;Yym1iiEcCjTQiPSF1qFqyGFIfE8cuasfHEqEQ63tgPcY7jr9mqZr7bDl2NBgTx8NVbfy1xk41Pty&#10;PepM8ux6OEp++zl9ZStjXhbT/h2U0CRP8cN9tAbyuD5+iT9Ab/8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C1RWUwAAAANsAAAAPAAAAAAAAAAAAAAAAAJcCAABkcnMvZG93bnJl&#10;di54bWxQSwUGAAAAAAQABAD1AAAAhAMAAAAA&#10;">
                  <v:textbox>
                    <w:txbxContent>
                      <w:p w14:paraId="4C0AC658" w14:textId="77777777" w:rsidR="00EA6B7E" w:rsidRDefault="00EA6B7E" w:rsidP="00EA6B7E">
                        <w:r>
                          <w:t>C</w:t>
                        </w:r>
                      </w:p>
                    </w:txbxContent>
                  </v:textbox>
                </v:oval>
                <v:oval id="Oval_x0020_73" o:spid="_x0000_s1079" style="position:absolute;left:2974;top:8835;width:495;height:5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mbAPwwAA&#10;ANsAAAAPAAAAZHJzL2Rvd25yZXYueG1sRI/BasMwEETvhf6D2EJvtewYh+JGCaGhkB56qJPeF2tj&#10;m1grY20c5++jQqHHYWbeMKvN7Ho10Rg6zwayJAVFXHvbcWPgePh4eQUVBNli75kM3CjAZv34sMLS&#10;+it/01RJoyKEQ4kGWpGh1DrULTkMiR+Io3fyo0OJcmy0HfEa4a7XizRdaocdx4UWB3pvqT5XF2dg&#10;12yr5aRzKfLTbi/F+efrM8+MeX6at2+ghGb5D/+199ZAkcHvl/gD9PoO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tmbAPwwAAANsAAAAPAAAAAAAAAAAAAAAAAJcCAABkcnMvZG93&#10;bnJldi54bWxQSwUGAAAAAAQABAD1AAAAhwMAAAAA&#10;">
                  <v:textbox>
                    <w:txbxContent>
                      <w:p w14:paraId="3497867E" w14:textId="77777777" w:rsidR="00EA6B7E" w:rsidRDefault="00EA6B7E" w:rsidP="00EA6B7E">
                        <w:r>
                          <w:t>F</w:t>
                        </w:r>
                      </w:p>
                    </w:txbxContent>
                  </v:textbox>
                </v:oval>
                <v:shape id="AutoShape_x0020_74" o:spid="_x0000_s1080" type="#_x0000_t32" style="position:absolute;left:2580;top:8130;width:1365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vVqVcQAAADbAAAADwAAAGRycy9kb3ducmV2LnhtbESPQWvCQBSE74X+h+UVvNWNgqVGVymF&#10;ilg81EjQ2yP7TEKzb8PuqtFf7wqCx2FmvmGm88404kTO15YVDPoJCOLC6ppLBdvs5/0ThA/IGhvL&#10;pOBCHuaz15cpptqe+Y9Om1CKCGGfooIqhDaV0hcVGfR92xJH72CdwRClK6V2eI5w08hhknxIgzXH&#10;hQpb+q6o+N8cjYLd7/iYX/I1rfLBeLVHZ/w1WyjVe+u+JiACdeEZfrSXWsFoCPcv8QfI2Q0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W9WpVxAAAANsAAAAPAAAAAAAAAAAA&#10;AAAAAKECAABkcnMvZG93bnJldi54bWxQSwUGAAAAAAQABAD5AAAAkgMAAAAA&#10;">
                  <v:stroke endarrow="block"/>
                </v:shape>
                <v:shape id="AutoShape_x0020_75" o:spid="_x0000_s1081" type="#_x0000_t32" style="position:absolute;left:2325;top:8415;width:0;height:117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bnPzsYAAADbAAAADwAAAGRycy9kb3ducmV2LnhtbESPT2vCQBTE7wW/w/KE3urGlhaNriJC&#10;S7H04B+C3h7ZZxLMvg27axL76buFgsdhZn7DzJe9qUVLzleWFYxHCQji3OqKCwWH/fvTBIQPyBpr&#10;y6TgRh6Wi8HDHFNtO95SuwuFiBD2KSooQ2hSKX1ekkE/sg1x9M7WGQxRukJqh12Em1o+J8mbNFhx&#10;XCixoXVJ+WV3NQqOX9Nrdsu+aZONp5sTOuN/9h9KPQ771QxEoD7cw//tT63g9QX+vsQfIBe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Lm5z87GAAAA2wAAAA8AAAAAAAAA&#10;AAAAAAAAoQIAAGRycy9kb3ducmV2LnhtbFBLBQYAAAAABAAEAPkAAACUAwAAAAA=&#10;">
                  <v:stroke endarrow="block"/>
                </v:shape>
                <v:shape id="AutoShape_x0020_76" o:spid="_x0000_s1082" type="#_x0000_t32" style="position:absolute;left:2475;top:8340;width:615;height:58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WNcKcMAAADbAAAADwAAAGRycy9kb3ducmV2LnhtbESPzWsCMRTE74L/Q3iF3jSxuEVWo9SF&#10;guDJj4u3x+btB25eliTVbf96Iwg9DjPzG2a1GWwnbuRD61jDbKpAEJfOtFxrOJ++JwsQISIb7ByT&#10;hl8KsFmPRyvMjbvzgW7HWIsE4ZCjhibGPpcylA1ZDFPXEyevct5iTNLX0ni8J7jt5IdSn9Jiy2mh&#10;wZ6Khsrr8cdq2F87dfqTVaH6bF8tZtvs4ouL1u9vw9cSRKQh/odf7Z3RkM3h+SX9ALl+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FjXCnDAAAA2wAAAA8AAAAAAAAAAAAA&#10;AAAAoQIAAGRycy9kb3ducmV2LnhtbFBLBQYAAAAABAAEAPkAAACRAwAAAAA=&#10;">
                  <v:stroke startarrow="open"/>
                </v:shape>
                <v:shape id="AutoShape_x0020_77" o:spid="_x0000_s1083" type="#_x0000_t32" style="position:absolute;left:2505;top:9270;width:585;height:39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WcKA8IAAADbAAAADwAAAGRycy9kb3ducmV2LnhtbESPwWrDMBBE74X8g9hAb7XcgEtxopjU&#10;EAi9lKaB9rhYG1vEWhlLtZy/rwqBHIeZecNsqtn2YqLRG8cKnrMcBHHjtOFWwelr//QKwgdkjb1j&#10;UnAlD9V28bDBUrvInzQdQysShH2JCroQhlJK33Rk0WduIE7e2Y0WQ5JjK/WIMcFtL1d5/iItGk4L&#10;HQ5Ud9Rcjr9WgYkfZhoOdXx7//7xOpK5Fs4o9bicd2sQgeZwD9/aB62gKOD/S/oBcvs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MWcKA8IAAADbAAAADwAAAAAAAAAAAAAA&#10;AAChAgAAZHJzL2Rvd25yZXYueG1sUEsFBgAAAAAEAAQA+QAAAJADAAAAAA==&#10;">
                  <v:stroke endarrow="block"/>
                </v:shape>
                <v:shape id="AutoShape_x0020_78" o:spid="_x0000_s1084" type="#_x0000_t32" style="position:absolute;left:3390;top:8340;width:630;height:585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bWUdMEAAADbAAAADwAAAGRycy9kb3ducmV2LnhtbESPT4vCMBTE78J+h/AW9qbpCopUo6iw&#10;IHsR/4AeH82zDTYvpYlN/fZGWNjjMDO/YRar3taio9Ybxwq+RxkI4sJpw6WC8+lnOAPhA7LG2jEp&#10;eJKH1fJjsMBcu8gH6o6hFAnCPkcFVQhNLqUvKrLoR64hTt7NtRZDkm0pdYsxwW0tx1k2lRYNp4UK&#10;G9pWVNyPD6vAxL3pmt02bn4vV68jmefEGaW+Pvv1HESgPvyH/9o7rWAyhfeX9APk8gU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BtZR0wQAAANsAAAAPAAAAAAAAAAAAAAAA&#10;AKECAABkcnMvZG93bnJldi54bWxQSwUGAAAAAAQABAD5AAAAjwMAAAAA&#10;">
                  <v:stroke endarrow="block"/>
                </v:shape>
                <v:shape id="AutoShape_x0020_79" o:spid="_x0000_s1085" type="#_x0000_t32" style="position:absolute;left:3390;top:9270;width:630;height:39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MoiJcQAAADbAAAADwAAAGRycy9kb3ducmV2LnhtbESPT2vCQBTE74V+h+UJvdWNIWqNrlJa&#10;CkV68c+hx0f2uQlm34bsq6bfvisIPQ4z8xtmtRl8qy7Uxyawgck4A0VcBduwM3A8fDy/gIqCbLEN&#10;TAZ+KcJm/fiwwtKGK+/oshenEoRjiQZqka7UOlY1eYzj0BEn7xR6j5Jk77Tt8ZrgvtV5ls20x4bT&#10;Qo0dvdVUnfc/3sD30X8t8uLdu8IdZCe0bfJiZszTaHhdghIa5D98b39aA9M53L6kH6DX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UyiIlxAAAANsAAAAPAAAAAAAAAAAA&#10;AAAAAKECAABkcnMvZG93bnJldi54bWxQSwUGAAAAAAQABAD5AAAAkgMAAAAA&#10;">
                  <v:stroke endarrow="block"/>
                </v:shape>
                <v:shape id="AutoShape_x0020_80" o:spid="_x0000_s1086" type="#_x0000_t32" style="position:absolute;left:2580;top:9870;width:1365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x1dv8EAAADbAAAADwAAAGRycy9kb3ducmV2LnhtbERPy4rCMBTdC/MP4Q6409QBRatRhoER&#10;UVz4oOju0txpyzQ3JYla/XqzEFweznu2aE0truR8ZVnBoJ+AIM6trrhQcDz89sYgfEDWWFsmBXfy&#10;sJh/dGaYanvjHV33oRAxhH2KCsoQmlRKn5dk0PdtQxy5P+sMhghdIbXDWww3tfxKkpE0WHFsKLGh&#10;n5Ly//3FKDhtJpfsnm1pnQ0m6zM64x+HpVLdz/Z7CiJQG97il3ulFQzj2Pgl/gA5fwI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3HV2/wQAAANsAAAAPAAAAAAAAAAAAAAAA&#10;AKECAABkcnMvZG93bnJldi54bWxQSwUGAAAAAAQABAD5AAAAjwMAAAAA&#10;">
                  <v:stroke endarrow="block"/>
                </v:shape>
                <v:shape id="AutoShape_x0020_81" o:spid="_x0000_s1087" type="#_x0000_t32" style="position:absolute;left:4200;top:8415;width:0;height:117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FH4JMQAAADbAAAADwAAAGRycy9kb3ducmV2LnhtbESPQWvCQBSE74L/YXmF3nSjUGmiqxTB&#10;UhQP1RLq7ZF9JsHs27C7auyv7wqCx2FmvmFmi8404kLO15YVjIYJCOLC6ppLBT/71eAdhA/IGhvL&#10;pOBGHhbzfm+GmbZX/qbLLpQiQthnqKAKoc2k9EVFBv3QtsTRO1pnMETpSqkdXiPcNHKcJBNpsOa4&#10;UGFLy4qK0+5sFPxu0nN+y7e0zkfp+oDO+L/9p1KvL93HFESgLjzDj/aXVvCWwv1L/AFy/g8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YUfgkxAAAANsAAAAPAAAAAAAAAAAA&#10;AAAAAKECAABkcnMvZG93bnJldi54bWxQSwUGAAAAAAQABAD5AAAAkgMAAAAA&#10;">
                  <v:stroke endarrow="block"/>
                </v:shape>
                <v:shape id="AutoShape_x0020_82" o:spid="_x0000_s1088" type="#_x0000_t32" style="position:absolute;left:4440;top:8265;width:750;height:57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webBMAAAADbAAAADwAAAGRycy9kb3ducmV2LnhtbERPy4rCMBTdC/5DuMLsNHUWotUoIjgM&#10;igsfFN1dmmtbbG5KErX69WYxMMvDec8WranFg5yvLCsYDhIQxLnVFRcKTsd1fwzCB2SNtWVS8CIP&#10;i3m3M8NU2yfv6XEIhYgh7FNUUIbQpFL6vCSDfmAb4shdrTMYInSF1A6fMdzU8jtJRtJgxbGhxIZW&#10;JeW3w90oOG8n9+yV7WiTDSebCzrj38cfpb567XIKIlAb/sV/7l+tYBTXxy/xB8j5B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cHmwTAAAAA2wAAAA8AAAAAAAAAAAAAAAAA&#10;oQIAAGRycy9kb3ducmV2LnhtbFBLBQYAAAAABAAEAPkAAACOAwAAAAA=&#10;">
                  <v:stroke endarrow="block"/>
                </v:shape>
                <v:shape id="AutoShape_x0020_83" o:spid="_x0000_s1089" type="#_x0000_t32" style="position:absolute;left:4440;top:9195;width:750;height:555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DDGvcIAAADbAAAADwAAAGRycy9kb3ducmV2LnhtbESPwWrDMBBE74X8g9hAbrWcQExxrYQ2&#10;EAi9hLqF9rhYG1vEWhlLtZy/jwqFHoeZecNU+9n2YqLRG8cK1lkOgrhx2nCr4PPj+PgEwgdkjb1j&#10;UnAjD/vd4qHCUrvI7zTVoRUJwr5EBV0IQymlbzqy6DM3ECfv4kaLIcmxlXrEmOC2l5s8L6RFw2mh&#10;w4EOHTXX+scqMPFspuF0iK9vX99eRzK3rTNKrZbzyzOIQHP4D/+1T1pBsYbfL+kHyN0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DDGvcIAAADbAAAADwAAAAAAAAAAAAAA&#10;AAChAgAAZHJzL2Rvd25yZXYueG1sUEsFBgAAAAAEAAQA+QAAAJADAAAAAA==&#10;">
                  <v:stroke endarrow="block"/>
                </v:shape>
              </v:group>
            </w:pict>
          </mc:Fallback>
        </mc:AlternateContent>
      </w:r>
      <w:r w:rsidR="00EA6B7E" w:rsidRPr="001F15D8">
        <w:rPr>
          <w:rFonts w:ascii="Arial" w:hAnsi="Arial" w:cs="Arial"/>
          <w:sz w:val="20"/>
          <w:szCs w:val="20"/>
        </w:rPr>
        <w:t>D, C, F, B, A, E</w:t>
      </w:r>
    </w:p>
    <w:p w14:paraId="76B21A6A" w14:textId="77777777" w:rsidR="00EA6B7E" w:rsidRPr="001F15D8" w:rsidRDefault="00EA6B7E" w:rsidP="00EA6B7E">
      <w:pPr>
        <w:pStyle w:val="ListParagraph"/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D, B, C, A, E, F</w:t>
      </w:r>
    </w:p>
    <w:p w14:paraId="29AC4A5F" w14:textId="77777777" w:rsidR="00EA6B7E" w:rsidRPr="001F15D8" w:rsidRDefault="00EA6B7E" w:rsidP="00EA6B7E">
      <w:pPr>
        <w:pStyle w:val="ListParagraph"/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D, B, A, E, F, C</w:t>
      </w:r>
    </w:p>
    <w:p w14:paraId="51ADEDB6" w14:textId="77777777" w:rsidR="00EA6B7E" w:rsidRPr="0088645E" w:rsidRDefault="00EA6B7E" w:rsidP="00EA6B7E">
      <w:pPr>
        <w:pStyle w:val="ListParagraph"/>
        <w:numPr>
          <w:ilvl w:val="0"/>
          <w:numId w:val="9"/>
        </w:numPr>
        <w:rPr>
          <w:rFonts w:ascii="Arial" w:hAnsi="Arial" w:cs="Arial"/>
          <w:color w:val="FF0000"/>
          <w:sz w:val="20"/>
          <w:szCs w:val="20"/>
        </w:rPr>
      </w:pPr>
      <w:r w:rsidRPr="0088645E">
        <w:rPr>
          <w:rFonts w:ascii="Arial" w:hAnsi="Arial" w:cs="Arial"/>
          <w:color w:val="FF0000"/>
          <w:sz w:val="20"/>
          <w:szCs w:val="20"/>
        </w:rPr>
        <w:t>D, C, F, A, B, E</w:t>
      </w:r>
    </w:p>
    <w:p w14:paraId="188538BC" w14:textId="77777777" w:rsidR="00EA6B7E" w:rsidRPr="001F15D8" w:rsidRDefault="00EA6B7E" w:rsidP="00EA6B7E">
      <w:pPr>
        <w:rPr>
          <w:rFonts w:ascii="Arial" w:hAnsi="Arial" w:cs="Arial"/>
        </w:rPr>
      </w:pPr>
      <w:r w:rsidRPr="001F15D8">
        <w:rPr>
          <w:rFonts w:ascii="Arial" w:hAnsi="Arial" w:cs="Arial"/>
        </w:rPr>
        <w:t>Câu 15. Chọn phát biểu sai</w:t>
      </w:r>
    </w:p>
    <w:p w14:paraId="49DE4110" w14:textId="77777777" w:rsidR="00EA6B7E" w:rsidRPr="001F15D8" w:rsidRDefault="00EA6B7E" w:rsidP="00EA6B7E">
      <w:pPr>
        <w:pStyle w:val="ListParagraph"/>
        <w:numPr>
          <w:ilvl w:val="0"/>
          <w:numId w:val="20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Chu trình là một đường đi có đỉnh đầu trùng với đỉnh cuối</w:t>
      </w:r>
    </w:p>
    <w:p w14:paraId="6E72E890" w14:textId="77777777" w:rsidR="00EA6B7E" w:rsidRPr="001F15D8" w:rsidRDefault="00EA6B7E" w:rsidP="00EA6B7E">
      <w:pPr>
        <w:pStyle w:val="ListParagraph"/>
        <w:numPr>
          <w:ilvl w:val="0"/>
          <w:numId w:val="20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Đường đi đơn là đường đi mà trong đó mỗi cạnh chỉ xuất hiện 1 lần</w:t>
      </w:r>
    </w:p>
    <w:p w14:paraId="4950CFC7" w14:textId="77777777" w:rsidR="00EA6B7E" w:rsidRPr="001F15D8" w:rsidRDefault="00EA6B7E" w:rsidP="00EA6B7E">
      <w:pPr>
        <w:pStyle w:val="ListParagraph"/>
        <w:numPr>
          <w:ilvl w:val="0"/>
          <w:numId w:val="20"/>
        </w:numPr>
        <w:rPr>
          <w:rFonts w:ascii="Arial" w:hAnsi="Arial" w:cs="Arial"/>
          <w:sz w:val="20"/>
          <w:szCs w:val="20"/>
        </w:rPr>
      </w:pPr>
      <w:r w:rsidRPr="001F15D8">
        <w:rPr>
          <w:rFonts w:ascii="Arial" w:hAnsi="Arial" w:cs="Arial"/>
          <w:sz w:val="20"/>
          <w:szCs w:val="20"/>
        </w:rPr>
        <w:t>Đồ thị có hướng được gọi là liên thông mạnh nếu luôn tìm được đường đi giữa 2 đỉnh bất kỳ</w:t>
      </w:r>
    </w:p>
    <w:p w14:paraId="3C3FDBB0" w14:textId="77777777" w:rsidR="00EA6B7E" w:rsidRPr="005529A4" w:rsidRDefault="00EA6B7E" w:rsidP="00EA6B7E">
      <w:pPr>
        <w:pStyle w:val="ListParagraph"/>
        <w:numPr>
          <w:ilvl w:val="0"/>
          <w:numId w:val="20"/>
        </w:numPr>
        <w:rPr>
          <w:rFonts w:ascii="Arial" w:hAnsi="Arial" w:cs="Arial"/>
          <w:color w:val="FF0000"/>
          <w:sz w:val="20"/>
          <w:szCs w:val="20"/>
        </w:rPr>
      </w:pPr>
      <w:r w:rsidRPr="005529A4">
        <w:rPr>
          <w:rFonts w:ascii="Arial" w:hAnsi="Arial" w:cs="Arial"/>
          <w:color w:val="FF0000"/>
          <w:sz w:val="20"/>
          <w:szCs w:val="20"/>
        </w:rPr>
        <w:t>Đồ thị có hướng được gọi là liên thông yếu nếu tìm không được đường đi giữa 2 đỉnh bất kỳ</w:t>
      </w:r>
    </w:p>
    <w:p w14:paraId="07E973C2" w14:textId="77777777" w:rsidR="00EA6B7E" w:rsidRPr="00FD5034" w:rsidRDefault="00EA6B7E" w:rsidP="00EA6B7E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pt-BR"/>
        </w:rPr>
      </w:pPr>
      <w:r w:rsidRPr="00FD5034">
        <w:rPr>
          <w:rFonts w:ascii="Arial" w:hAnsi="Arial" w:cs="Arial"/>
          <w:sz w:val="20"/>
          <w:szCs w:val="20"/>
          <w:lang w:val="pt-BR"/>
        </w:rPr>
        <w:t>Đều là đồ thị nửa Hamilton</w:t>
      </w:r>
    </w:p>
    <w:p w14:paraId="220A7E32" w14:textId="77777777" w:rsidR="00E62347" w:rsidRPr="00CE1350" w:rsidRDefault="00E62347" w:rsidP="00E62347">
      <w:pPr>
        <w:rPr>
          <w:lang w:val="vi-VN"/>
        </w:rPr>
      </w:pPr>
    </w:p>
    <w:sectPr w:rsidR="00E62347" w:rsidRPr="00CE1350" w:rsidSect="000C3204">
      <w:pgSz w:w="12240" w:h="15840"/>
      <w:pgMar w:top="927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D2AED"/>
    <w:multiLevelType w:val="hybridMultilevel"/>
    <w:tmpl w:val="565EE1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F567A0"/>
    <w:multiLevelType w:val="hybridMultilevel"/>
    <w:tmpl w:val="166A41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273E22"/>
    <w:multiLevelType w:val="hybridMultilevel"/>
    <w:tmpl w:val="53428F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8834AC"/>
    <w:multiLevelType w:val="hybridMultilevel"/>
    <w:tmpl w:val="CEB0C9A6"/>
    <w:lvl w:ilvl="0" w:tplc="77E87A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5742EC6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9E47430"/>
    <w:multiLevelType w:val="hybridMultilevel"/>
    <w:tmpl w:val="8DC0686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6A7E48"/>
    <w:multiLevelType w:val="hybridMultilevel"/>
    <w:tmpl w:val="D2EC36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454C38"/>
    <w:multiLevelType w:val="hybridMultilevel"/>
    <w:tmpl w:val="CEB0C9A6"/>
    <w:lvl w:ilvl="0" w:tplc="77E87A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5742EC6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12543EA"/>
    <w:multiLevelType w:val="hybridMultilevel"/>
    <w:tmpl w:val="AC5267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4E5ACC"/>
    <w:multiLevelType w:val="hybridMultilevel"/>
    <w:tmpl w:val="A4E8ED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B77A1A"/>
    <w:multiLevelType w:val="hybridMultilevel"/>
    <w:tmpl w:val="9850C7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121BF3"/>
    <w:multiLevelType w:val="hybridMultilevel"/>
    <w:tmpl w:val="61E61E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A33FB3"/>
    <w:multiLevelType w:val="hybridMultilevel"/>
    <w:tmpl w:val="348C4BA2"/>
    <w:lvl w:ilvl="0" w:tplc="FF364B2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96F509B"/>
    <w:multiLevelType w:val="hybridMultilevel"/>
    <w:tmpl w:val="94A27A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CA57F1"/>
    <w:multiLevelType w:val="hybridMultilevel"/>
    <w:tmpl w:val="C37025C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062CB7"/>
    <w:multiLevelType w:val="hybridMultilevel"/>
    <w:tmpl w:val="6B0C37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DB7CAE"/>
    <w:multiLevelType w:val="hybridMultilevel"/>
    <w:tmpl w:val="3B046B7E"/>
    <w:lvl w:ilvl="0" w:tplc="ED0C70B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53FD656A"/>
    <w:multiLevelType w:val="hybridMultilevel"/>
    <w:tmpl w:val="7986A4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FD0346"/>
    <w:multiLevelType w:val="hybridMultilevel"/>
    <w:tmpl w:val="CEB0C9A6"/>
    <w:lvl w:ilvl="0" w:tplc="77E87A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5742EC6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D1D45A0"/>
    <w:multiLevelType w:val="hybridMultilevel"/>
    <w:tmpl w:val="CEB0C9A6"/>
    <w:lvl w:ilvl="0" w:tplc="77E87A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5742EC6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FE3337E"/>
    <w:multiLevelType w:val="hybridMultilevel"/>
    <w:tmpl w:val="12BCF9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00A080F"/>
    <w:multiLevelType w:val="hybridMultilevel"/>
    <w:tmpl w:val="9E6284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0BA6D30"/>
    <w:multiLevelType w:val="hybridMultilevel"/>
    <w:tmpl w:val="8A2C1F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98A745D"/>
    <w:multiLevelType w:val="hybridMultilevel"/>
    <w:tmpl w:val="CF56D4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742EC6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364B28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D6566BF"/>
    <w:multiLevelType w:val="hybridMultilevel"/>
    <w:tmpl w:val="83A281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6"/>
  </w:num>
  <w:num w:numId="3">
    <w:abstractNumId w:val="18"/>
  </w:num>
  <w:num w:numId="4">
    <w:abstractNumId w:val="3"/>
  </w:num>
  <w:num w:numId="5">
    <w:abstractNumId w:val="17"/>
  </w:num>
  <w:num w:numId="6">
    <w:abstractNumId w:val="19"/>
  </w:num>
  <w:num w:numId="7">
    <w:abstractNumId w:val="12"/>
  </w:num>
  <w:num w:numId="8">
    <w:abstractNumId w:val="16"/>
  </w:num>
  <w:num w:numId="9">
    <w:abstractNumId w:val="0"/>
  </w:num>
  <w:num w:numId="10">
    <w:abstractNumId w:val="2"/>
  </w:num>
  <w:num w:numId="11">
    <w:abstractNumId w:val="21"/>
  </w:num>
  <w:num w:numId="12">
    <w:abstractNumId w:val="13"/>
  </w:num>
  <w:num w:numId="13">
    <w:abstractNumId w:val="20"/>
  </w:num>
  <w:num w:numId="14">
    <w:abstractNumId w:val="7"/>
  </w:num>
  <w:num w:numId="15">
    <w:abstractNumId w:val="23"/>
  </w:num>
  <w:num w:numId="16">
    <w:abstractNumId w:val="1"/>
  </w:num>
  <w:num w:numId="17">
    <w:abstractNumId w:val="10"/>
  </w:num>
  <w:num w:numId="18">
    <w:abstractNumId w:val="8"/>
  </w:num>
  <w:num w:numId="19">
    <w:abstractNumId w:val="9"/>
  </w:num>
  <w:num w:numId="20">
    <w:abstractNumId w:val="4"/>
  </w:num>
  <w:num w:numId="21">
    <w:abstractNumId w:val="15"/>
  </w:num>
  <w:num w:numId="22">
    <w:abstractNumId w:val="11"/>
  </w:num>
  <w:num w:numId="23">
    <w:abstractNumId w:val="5"/>
  </w:num>
  <w:num w:numId="2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1350"/>
    <w:rsid w:val="000C3204"/>
    <w:rsid w:val="002D7026"/>
    <w:rsid w:val="00530F08"/>
    <w:rsid w:val="005529A4"/>
    <w:rsid w:val="0085480B"/>
    <w:rsid w:val="0088645E"/>
    <w:rsid w:val="00A1432A"/>
    <w:rsid w:val="00B73094"/>
    <w:rsid w:val="00B91277"/>
    <w:rsid w:val="00CE1350"/>
    <w:rsid w:val="00E62347"/>
    <w:rsid w:val="00EA6B7E"/>
    <w:rsid w:val="00F368D4"/>
    <w:rsid w:val="00FA7B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86FC31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VNI-Times" w:eastAsia="Times New Roman" w:hAnsi="VNI-Times" w:cs="Times New Roman"/>
        <w:sz w:val="26"/>
        <w:szCs w:val="26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 New Roman" w:hAnsi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EA6B7E"/>
    <w:pPr>
      <w:keepNext/>
      <w:jc w:val="center"/>
      <w:outlineLvl w:val="0"/>
    </w:pPr>
    <w:rPr>
      <w:b/>
      <w:sz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A6B7E"/>
    <w:rPr>
      <w:rFonts w:ascii="Times New Roman" w:hAnsi="Times New Roman"/>
      <w:b/>
      <w:sz w:val="40"/>
      <w:szCs w:val="20"/>
    </w:rPr>
  </w:style>
  <w:style w:type="paragraph" w:styleId="ListParagraph">
    <w:name w:val="List Paragraph"/>
    <w:basedOn w:val="Normal"/>
    <w:uiPriority w:val="34"/>
    <w:qFormat/>
    <w:rsid w:val="00EA6B7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odyTextIndent">
    <w:name w:val="Body Text Indent"/>
    <w:basedOn w:val="Normal"/>
    <w:link w:val="BodyTextIndentChar"/>
    <w:rsid w:val="00EA6B7E"/>
    <w:pPr>
      <w:spacing w:line="360" w:lineRule="exact"/>
      <w:ind w:firstLine="720"/>
      <w:jc w:val="both"/>
    </w:pPr>
    <w:rPr>
      <w:sz w:val="26"/>
    </w:rPr>
  </w:style>
  <w:style w:type="character" w:customStyle="1" w:styleId="BodyTextIndentChar">
    <w:name w:val="Body Text Indent Char"/>
    <w:basedOn w:val="DefaultParagraphFont"/>
    <w:link w:val="BodyTextIndent"/>
    <w:rsid w:val="00EA6B7E"/>
    <w:rPr>
      <w:rFonts w:ascii="Times New Roman" w:hAnsi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3794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4</Pages>
  <Words>823</Words>
  <Characters>4695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ịnh Huy Hoàng</dc:creator>
  <cp:keywords/>
  <dc:description/>
  <cp:lastModifiedBy>Yoga</cp:lastModifiedBy>
  <cp:revision>4</cp:revision>
  <dcterms:created xsi:type="dcterms:W3CDTF">2021-09-09T02:34:00Z</dcterms:created>
  <dcterms:modified xsi:type="dcterms:W3CDTF">2023-11-06T07:16:00Z</dcterms:modified>
</cp:coreProperties>
</file>